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"/>
        <w:tblW w:w="1020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5953"/>
      </w:tblGrid>
      <w:tr w:rsidR="00B92D48" w:rsidRPr="000B1413" w14:paraId="28B92121" w14:textId="77777777" w:rsidTr="00B92D48">
        <w:tc>
          <w:tcPr>
            <w:tcW w:w="4253" w:type="dxa"/>
            <w:hideMark/>
          </w:tcPr>
          <w:p w14:paraId="134B1B68" w14:textId="77777777" w:rsidR="00B92D48" w:rsidRPr="000B1413" w:rsidRDefault="00B92D48" w:rsidP="00B92D4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center"/>
              <w:rPr>
                <w:rFonts w:eastAsia="Calibri"/>
                <w:b/>
                <w:sz w:val="26"/>
                <w:szCs w:val="26"/>
                <w:lang w:val="en-US" w:eastAsia="en-US"/>
              </w:rPr>
            </w:pPr>
            <w:r w:rsidRPr="000B1413">
              <w:rPr>
                <w:rFonts w:eastAsia="Calibri"/>
                <w:b/>
                <w:sz w:val="26"/>
                <w:szCs w:val="26"/>
                <w:lang w:val="en-US" w:eastAsia="en-US"/>
              </w:rPr>
              <w:t>SỞ GD&amp;ĐT NGHỆ AN</w:t>
            </w:r>
          </w:p>
          <w:p w14:paraId="436722E6" w14:textId="77777777" w:rsidR="00B92D48" w:rsidRPr="000B1413" w:rsidRDefault="00B92D48" w:rsidP="00B92D4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eastAsia="Calibri"/>
                <w:sz w:val="26"/>
                <w:szCs w:val="26"/>
                <w:lang w:val="en-US" w:eastAsia="en-US"/>
              </w:rPr>
            </w:pPr>
            <w:r w:rsidRPr="000B1413">
              <w:rPr>
                <w:rFonts w:eastAsia="Calibri"/>
                <w:noProof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4294967295" distB="4294967295" distL="114300" distR="114300" simplePos="0" relativeHeight="251693056" behindDoc="0" locked="0" layoutInCell="1" allowOverlap="1" wp14:anchorId="58F37067" wp14:editId="0E2C144F">
                      <wp:simplePos x="0" y="0"/>
                      <wp:positionH relativeFrom="column">
                        <wp:posOffset>655320</wp:posOffset>
                      </wp:positionH>
                      <wp:positionV relativeFrom="paragraph">
                        <wp:posOffset>247649</wp:posOffset>
                      </wp:positionV>
                      <wp:extent cx="1150620" cy="0"/>
                      <wp:effectExtent l="0" t="0" r="3048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362EBF8" id="Straight Connector 2" o:spid="_x0000_s1026" style="position:absolute;z-index:2516930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51.6pt,19.5pt" to="142.2pt,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0B1413">
              <w:rPr>
                <w:rFonts w:eastAsia="Calibri"/>
                <w:b/>
                <w:sz w:val="26"/>
                <w:szCs w:val="26"/>
                <w:lang w:val="en-US" w:eastAsia="en-US"/>
              </w:rPr>
              <w:t>TRƯỜNG THPT QUỲNH LƯU 1</w:t>
            </w:r>
          </w:p>
        </w:tc>
        <w:tc>
          <w:tcPr>
            <w:tcW w:w="5953" w:type="dxa"/>
            <w:hideMark/>
          </w:tcPr>
          <w:p w14:paraId="66B29B48" w14:textId="77777777" w:rsidR="00B92D48" w:rsidRPr="000B1413" w:rsidRDefault="00B92D48" w:rsidP="00B92D4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center"/>
              <w:rPr>
                <w:rFonts w:eastAsia="Calibri"/>
                <w:b/>
                <w:sz w:val="26"/>
                <w:szCs w:val="26"/>
                <w:lang w:val="en-US" w:eastAsia="en-US"/>
              </w:rPr>
            </w:pPr>
            <w:r w:rsidRPr="000B1413">
              <w:rPr>
                <w:rFonts w:eastAsia="Calibri"/>
                <w:b/>
                <w:sz w:val="26"/>
                <w:szCs w:val="26"/>
                <w:lang w:val="en-US" w:eastAsia="en-US"/>
              </w:rPr>
              <w:t>ĐỀ ĐÁNH GIÁ CUỐI KÌ 2 NĂM HỌC 2022-2023</w:t>
            </w:r>
          </w:p>
          <w:p w14:paraId="6CFC0F2A" w14:textId="0C2E8856" w:rsidR="00B92D48" w:rsidRPr="000B1413" w:rsidRDefault="00B92D48" w:rsidP="00B92D4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center"/>
              <w:rPr>
                <w:rFonts w:eastAsia="Calibri"/>
                <w:b/>
                <w:sz w:val="26"/>
                <w:szCs w:val="26"/>
                <w:lang w:val="en-US" w:eastAsia="en-US"/>
              </w:rPr>
            </w:pPr>
            <w:r w:rsidRPr="000B1413">
              <w:rPr>
                <w:rFonts w:eastAsia="Calibri"/>
                <w:b/>
                <w:sz w:val="26"/>
                <w:szCs w:val="26"/>
                <w:lang w:val="en-US" w:eastAsia="en-US"/>
              </w:rPr>
              <w:t>Môn: Vật lí lớp 10</w:t>
            </w:r>
          </w:p>
          <w:p w14:paraId="1CDEC1AF" w14:textId="77777777" w:rsidR="00B92D48" w:rsidRPr="000B1413" w:rsidRDefault="00B92D48" w:rsidP="00B92D4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center"/>
              <w:rPr>
                <w:rFonts w:eastAsia="Calibri"/>
                <w:sz w:val="26"/>
                <w:szCs w:val="26"/>
                <w:lang w:val="en-US" w:eastAsia="en-US"/>
              </w:rPr>
            </w:pPr>
            <w:r w:rsidRPr="000B1413">
              <w:rPr>
                <w:rFonts w:eastAsia="Calibri"/>
                <w:noProof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4C13DBF6" wp14:editId="30EA4E3A">
                      <wp:simplePos x="0" y="0"/>
                      <wp:positionH relativeFrom="margin">
                        <wp:posOffset>1142365</wp:posOffset>
                      </wp:positionH>
                      <wp:positionV relativeFrom="paragraph">
                        <wp:posOffset>208280</wp:posOffset>
                      </wp:positionV>
                      <wp:extent cx="1617980" cy="5715"/>
                      <wp:effectExtent l="0" t="0" r="20320" b="3238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617980" cy="57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1A0FCB" id="Straight Connector 1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89.95pt,16.4pt" to="217.3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" strokecolor="windowText" strokeweight=".5pt">
                      <v:stroke joinstyle="miter"/>
                      <o:lock v:ext="edit" shapetype="f"/>
                      <w10:wrap anchorx="margin"/>
                    </v:line>
                  </w:pict>
                </mc:Fallback>
              </mc:AlternateContent>
            </w:r>
            <w:r w:rsidRPr="000B1413">
              <w:rPr>
                <w:rFonts w:eastAsia="Calibri"/>
                <w:sz w:val="26"/>
                <w:szCs w:val="26"/>
                <w:lang w:val="en-US" w:eastAsia="en-US"/>
              </w:rPr>
              <w:t xml:space="preserve">Thời gian làm bài (Trắc nghiệm + Tự luận): </w:t>
            </w:r>
            <w:r w:rsidRPr="000B1413">
              <w:rPr>
                <w:rFonts w:eastAsia="Calibri"/>
                <w:b/>
                <w:sz w:val="26"/>
                <w:szCs w:val="26"/>
                <w:lang w:val="en-US" w:eastAsia="en-US"/>
              </w:rPr>
              <w:t>45 phút</w:t>
            </w:r>
          </w:p>
        </w:tc>
      </w:tr>
    </w:tbl>
    <w:p w14:paraId="57C6DCC3" w14:textId="4D80C054" w:rsidR="0084030D" w:rsidRPr="000B1413" w:rsidRDefault="00B92D48" w:rsidP="0084030D">
      <w:pPr>
        <w:spacing w:after="160" w:line="264" w:lineRule="auto"/>
        <w:jc w:val="both"/>
        <w:rPr>
          <w:rFonts w:eastAsia="Calibri"/>
          <w:i/>
          <w:sz w:val="26"/>
          <w:szCs w:val="26"/>
          <w:lang w:val="en-US" w:eastAsia="en-US"/>
        </w:rPr>
      </w:pPr>
      <w:r w:rsidRPr="000B1413">
        <w:rPr>
          <w:rFonts w:eastAsia="Calibri"/>
          <w:b/>
          <w:sz w:val="26"/>
          <w:szCs w:val="26"/>
          <w:lang w:val="en-US" w:eastAsia="en-US"/>
        </w:rPr>
        <w:t xml:space="preserve">B. Phần tự luận </w:t>
      </w:r>
      <w:r w:rsidRPr="000B1413">
        <w:rPr>
          <w:rFonts w:eastAsia="Calibri"/>
          <w:i/>
          <w:sz w:val="26"/>
          <w:szCs w:val="26"/>
          <w:lang w:val="en-US" w:eastAsia="en-US"/>
        </w:rPr>
        <w:t>(3,0 điểm).</w:t>
      </w:r>
    </w:p>
    <w:p w14:paraId="17CCADB5" w14:textId="6EA22C32" w:rsidR="002E3693" w:rsidRDefault="0084030D" w:rsidP="008403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305"/>
        </w:tabs>
        <w:jc w:val="both"/>
        <w:rPr>
          <w:sz w:val="26"/>
          <w:szCs w:val="26"/>
        </w:rPr>
      </w:pPr>
      <w:r w:rsidRPr="000B1413">
        <w:rPr>
          <w:b/>
          <w:sz w:val="26"/>
          <w:szCs w:val="26"/>
        </w:rPr>
        <w:t xml:space="preserve">Câu </w:t>
      </w:r>
      <w:r w:rsidRPr="000B1413">
        <w:rPr>
          <w:b/>
          <w:sz w:val="26"/>
          <w:szCs w:val="26"/>
          <w:lang w:val="en-US"/>
        </w:rPr>
        <w:t xml:space="preserve">1 </w:t>
      </w:r>
      <w:r w:rsidRPr="000B1413">
        <w:rPr>
          <w:b/>
          <w:i/>
          <w:iCs/>
          <w:sz w:val="26"/>
          <w:szCs w:val="26"/>
          <w:lang w:val="en-US"/>
        </w:rPr>
        <w:t>(1 điểm)</w:t>
      </w:r>
      <w:r w:rsidRPr="000B1413">
        <w:rPr>
          <w:b/>
          <w:i/>
          <w:iCs/>
          <w:sz w:val="26"/>
          <w:szCs w:val="26"/>
        </w:rPr>
        <w:t>.</w:t>
      </w:r>
      <w:r w:rsidRPr="000B1413">
        <w:rPr>
          <w:b/>
          <w:sz w:val="26"/>
          <w:szCs w:val="26"/>
        </w:rPr>
        <w:t xml:space="preserve"> </w:t>
      </w:r>
      <w:r w:rsidRPr="000B1413">
        <w:rPr>
          <w:sz w:val="26"/>
          <w:szCs w:val="26"/>
        </w:rPr>
        <w:t xml:space="preserve"> </w:t>
      </w:r>
    </w:p>
    <w:p w14:paraId="030FFC23" w14:textId="4E4D970D" w:rsidR="0084030D" w:rsidRPr="000B1413" w:rsidRDefault="002E3693" w:rsidP="008403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305"/>
        </w:tabs>
        <w:jc w:val="both"/>
        <w:rPr>
          <w:sz w:val="26"/>
          <w:szCs w:val="26"/>
          <w:lang w:val="en-US"/>
        </w:rPr>
      </w:pPr>
      <w:r w:rsidRPr="000B1413">
        <w:rPr>
          <w:b/>
          <w:noProof/>
          <w:sz w:val="26"/>
          <w:szCs w:val="26"/>
          <w:u w:val="single"/>
          <w:lang w:val="en-US" w:eastAsia="en-US"/>
        </w:rPr>
        <w:drawing>
          <wp:anchor distT="0" distB="0" distL="114300" distR="114300" simplePos="0" relativeHeight="251696128" behindDoc="0" locked="0" layoutInCell="1" allowOverlap="1" wp14:anchorId="17486F48" wp14:editId="48DC22D0">
            <wp:simplePos x="0" y="0"/>
            <wp:positionH relativeFrom="column">
              <wp:posOffset>4522470</wp:posOffset>
            </wp:positionH>
            <wp:positionV relativeFrom="paragraph">
              <wp:posOffset>52070</wp:posOffset>
            </wp:positionV>
            <wp:extent cx="2030095" cy="1048385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048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6"/>
          <w:szCs w:val="26"/>
        </w:rPr>
        <w:tab/>
      </w:r>
      <w:r w:rsidR="0084030D" w:rsidRPr="000B1413">
        <w:rPr>
          <w:sz w:val="26"/>
          <w:szCs w:val="26"/>
        </w:rPr>
        <w:t>Hì</w:t>
      </w:r>
      <w:r w:rsidR="00A751D5">
        <w:rPr>
          <w:sz w:val="26"/>
          <w:szCs w:val="26"/>
        </w:rPr>
        <w:t xml:space="preserve">nh bên mô tả chiếc bập bênh </w:t>
      </w:r>
      <w:r w:rsidR="00A751D5">
        <w:rPr>
          <w:sz w:val="26"/>
          <w:szCs w:val="26"/>
          <w:lang w:val="en-US"/>
        </w:rPr>
        <w:t>nằm</w:t>
      </w:r>
      <w:r w:rsidR="0084030D" w:rsidRPr="000B1413">
        <w:rPr>
          <w:sz w:val="26"/>
          <w:szCs w:val="26"/>
        </w:rPr>
        <w:t xml:space="preserve"> cân bằng. Biết người chị (bên phải) có trọng lượng </w:t>
      </w:r>
      <w:r w:rsidR="0084030D" w:rsidRPr="000B1413">
        <w:rPr>
          <w:i/>
          <w:iCs/>
          <w:sz w:val="26"/>
          <w:szCs w:val="26"/>
        </w:rPr>
        <w:t>P</w:t>
      </w:r>
      <w:r w:rsidR="0084030D" w:rsidRPr="000B1413">
        <w:rPr>
          <w:i/>
          <w:iCs/>
          <w:sz w:val="26"/>
          <w:szCs w:val="26"/>
          <w:vertAlign w:val="subscript"/>
        </w:rPr>
        <w:t>2</w:t>
      </w:r>
      <w:r w:rsidR="0084030D" w:rsidRPr="000B1413">
        <w:rPr>
          <w:iCs/>
          <w:sz w:val="26"/>
          <w:szCs w:val="26"/>
        </w:rPr>
        <w:t> </w:t>
      </w:r>
      <w:r w:rsidR="0084030D" w:rsidRPr="000B1413">
        <w:rPr>
          <w:sz w:val="26"/>
          <w:szCs w:val="26"/>
        </w:rPr>
        <w:t xml:space="preserve">= </w:t>
      </w:r>
      <w:r w:rsidR="0084030D" w:rsidRPr="000B1413">
        <w:rPr>
          <w:sz w:val="26"/>
          <w:szCs w:val="26"/>
          <w:lang w:val="en-US"/>
        </w:rPr>
        <w:t>4</w:t>
      </w:r>
      <w:r w:rsidR="0084030D" w:rsidRPr="000B1413">
        <w:rPr>
          <w:sz w:val="26"/>
          <w:szCs w:val="26"/>
        </w:rPr>
        <w:t xml:space="preserve">00 N, ngồi tại vị trí cách trục quay khoảng cách </w:t>
      </w:r>
      <w:r w:rsidR="0084030D" w:rsidRPr="000B1413">
        <w:rPr>
          <w:i/>
          <w:iCs/>
          <w:sz w:val="26"/>
          <w:szCs w:val="26"/>
        </w:rPr>
        <w:t>d</w:t>
      </w:r>
      <w:r w:rsidR="0084030D" w:rsidRPr="000B1413">
        <w:rPr>
          <w:i/>
          <w:iCs/>
          <w:sz w:val="26"/>
          <w:szCs w:val="26"/>
          <w:vertAlign w:val="subscript"/>
        </w:rPr>
        <w:t>2</w:t>
      </w:r>
      <w:r w:rsidR="0084030D" w:rsidRPr="000B1413">
        <w:rPr>
          <w:sz w:val="26"/>
          <w:szCs w:val="26"/>
        </w:rPr>
        <w:t xml:space="preserve"> = </w:t>
      </w:r>
      <w:r w:rsidR="0084030D" w:rsidRPr="000B1413">
        <w:rPr>
          <w:sz w:val="26"/>
          <w:szCs w:val="26"/>
          <w:lang w:val="en-US"/>
        </w:rPr>
        <w:t>1</w:t>
      </w:r>
      <w:r w:rsidR="0084030D" w:rsidRPr="000B1413">
        <w:rPr>
          <w:sz w:val="26"/>
          <w:szCs w:val="26"/>
        </w:rPr>
        <w:t>,</w:t>
      </w:r>
      <w:r w:rsidR="0084030D" w:rsidRPr="000B1413">
        <w:rPr>
          <w:sz w:val="26"/>
          <w:szCs w:val="26"/>
          <w:lang w:val="en-US"/>
        </w:rPr>
        <w:t>5</w:t>
      </w:r>
      <w:r w:rsidR="0084030D" w:rsidRPr="000B1413">
        <w:rPr>
          <w:sz w:val="26"/>
          <w:szCs w:val="26"/>
        </w:rPr>
        <w:t xml:space="preserve"> m, còn người em có trọng lượng </w:t>
      </w:r>
      <w:r w:rsidR="0084030D" w:rsidRPr="000B1413">
        <w:rPr>
          <w:i/>
          <w:iCs/>
          <w:sz w:val="26"/>
          <w:szCs w:val="26"/>
        </w:rPr>
        <w:t>P</w:t>
      </w:r>
      <w:r w:rsidR="0084030D" w:rsidRPr="000B1413">
        <w:rPr>
          <w:i/>
          <w:iCs/>
          <w:sz w:val="26"/>
          <w:szCs w:val="26"/>
          <w:vertAlign w:val="subscript"/>
        </w:rPr>
        <w:t>1</w:t>
      </w:r>
      <w:r w:rsidR="0084030D" w:rsidRPr="000B1413">
        <w:rPr>
          <w:iCs/>
          <w:sz w:val="26"/>
          <w:szCs w:val="26"/>
        </w:rPr>
        <w:t>.</w:t>
      </w:r>
      <w:r w:rsidR="0084030D" w:rsidRPr="000B1413">
        <w:rPr>
          <w:sz w:val="26"/>
          <w:szCs w:val="26"/>
        </w:rPr>
        <w:t xml:space="preserve"> Để chiếc bập bênh cân bằng nằm ngang thì khoảng cách</w:t>
      </w:r>
      <w:r w:rsidR="0084030D" w:rsidRPr="000B1413">
        <w:rPr>
          <w:i/>
          <w:sz w:val="26"/>
          <w:szCs w:val="26"/>
        </w:rPr>
        <w:t xml:space="preserve"> </w:t>
      </w:r>
      <w:r w:rsidR="0084030D" w:rsidRPr="000B1413">
        <w:rPr>
          <w:sz w:val="26"/>
          <w:szCs w:val="26"/>
        </w:rPr>
        <w:t>từ người em đến trục quay là</w:t>
      </w:r>
      <w:r w:rsidR="0084030D" w:rsidRPr="000B1413">
        <w:rPr>
          <w:sz w:val="26"/>
          <w:szCs w:val="26"/>
          <w:lang w:val="en-US"/>
        </w:rPr>
        <w:t xml:space="preserve"> </w:t>
      </w:r>
      <w:r w:rsidR="0084030D" w:rsidRPr="000B1413">
        <w:rPr>
          <w:i/>
          <w:iCs/>
          <w:sz w:val="26"/>
          <w:szCs w:val="26"/>
        </w:rPr>
        <w:t>d</w:t>
      </w:r>
      <w:r w:rsidR="0084030D" w:rsidRPr="000B1413">
        <w:rPr>
          <w:i/>
          <w:iCs/>
          <w:sz w:val="26"/>
          <w:szCs w:val="26"/>
          <w:vertAlign w:val="subscript"/>
        </w:rPr>
        <w:t>1</w:t>
      </w:r>
      <w:r w:rsidR="0084030D" w:rsidRPr="000B1413">
        <w:rPr>
          <w:i/>
          <w:sz w:val="26"/>
          <w:szCs w:val="26"/>
          <w:vertAlign w:val="subscript"/>
          <w:lang w:val="en-US"/>
        </w:rPr>
        <w:t xml:space="preserve"> </w:t>
      </w:r>
      <w:r w:rsidR="0084030D" w:rsidRPr="000B1413">
        <w:rPr>
          <w:iCs/>
          <w:sz w:val="26"/>
          <w:szCs w:val="26"/>
          <w:lang w:val="en-US"/>
        </w:rPr>
        <w:t>=</w:t>
      </w:r>
      <w:r w:rsidR="0084030D" w:rsidRPr="000B1413">
        <w:rPr>
          <w:sz w:val="26"/>
          <w:szCs w:val="26"/>
        </w:rPr>
        <w:t xml:space="preserve"> </w:t>
      </w:r>
      <w:r w:rsidR="0084030D" w:rsidRPr="000B1413">
        <w:rPr>
          <w:sz w:val="26"/>
          <w:szCs w:val="26"/>
          <w:lang w:val="en-US"/>
        </w:rPr>
        <w:t xml:space="preserve">2,0 m. Bỏ qua trọng lượng của chiếc bập bênh. Tính trọng lượng </w:t>
      </w:r>
      <w:r w:rsidR="0084030D" w:rsidRPr="000B1413">
        <w:rPr>
          <w:i/>
          <w:iCs/>
          <w:sz w:val="26"/>
          <w:szCs w:val="26"/>
        </w:rPr>
        <w:t>P</w:t>
      </w:r>
      <w:r w:rsidR="0084030D" w:rsidRPr="000B1413">
        <w:rPr>
          <w:i/>
          <w:iCs/>
          <w:sz w:val="26"/>
          <w:szCs w:val="26"/>
          <w:vertAlign w:val="subscript"/>
        </w:rPr>
        <w:t>1</w:t>
      </w:r>
      <w:r w:rsidR="0084030D" w:rsidRPr="000B1413">
        <w:rPr>
          <w:iCs/>
          <w:sz w:val="26"/>
          <w:szCs w:val="26"/>
          <w:lang w:val="en-US"/>
        </w:rPr>
        <w:t xml:space="preserve"> của người em.</w:t>
      </w:r>
    </w:p>
    <w:p w14:paraId="1FE27166" w14:textId="77777777" w:rsidR="00B92D48" w:rsidRPr="000B1413" w:rsidRDefault="00D14998" w:rsidP="003952D4">
      <w:pPr>
        <w:spacing w:line="276" w:lineRule="auto"/>
        <w:jc w:val="both"/>
        <w:rPr>
          <w:sz w:val="26"/>
          <w:szCs w:val="26"/>
        </w:rPr>
      </w:pPr>
      <w:r w:rsidRPr="000B1413">
        <w:rPr>
          <w:b/>
          <w:sz w:val="26"/>
          <w:szCs w:val="26"/>
        </w:rPr>
        <w:t xml:space="preserve">Câu </w:t>
      </w:r>
      <w:r w:rsidRPr="000B1413">
        <w:rPr>
          <w:b/>
          <w:sz w:val="26"/>
          <w:szCs w:val="26"/>
          <w:lang w:val="en-US"/>
        </w:rPr>
        <w:t xml:space="preserve">2 </w:t>
      </w:r>
      <w:r w:rsidRPr="000B1413">
        <w:rPr>
          <w:b/>
          <w:i/>
          <w:iCs/>
          <w:sz w:val="26"/>
          <w:szCs w:val="26"/>
          <w:lang w:val="en-US"/>
        </w:rPr>
        <w:t>(1 điểm)</w:t>
      </w:r>
      <w:r w:rsidRPr="000B1413">
        <w:rPr>
          <w:b/>
          <w:i/>
          <w:iCs/>
          <w:sz w:val="26"/>
          <w:szCs w:val="26"/>
        </w:rPr>
        <w:t>.</w:t>
      </w:r>
      <w:r w:rsidRPr="000B1413">
        <w:rPr>
          <w:b/>
          <w:sz w:val="26"/>
          <w:szCs w:val="26"/>
        </w:rPr>
        <w:t xml:space="preserve"> </w:t>
      </w:r>
      <w:r w:rsidRPr="000B1413">
        <w:rPr>
          <w:sz w:val="26"/>
          <w:szCs w:val="26"/>
        </w:rPr>
        <w:t xml:space="preserve"> </w:t>
      </w:r>
    </w:p>
    <w:p w14:paraId="530D2854" w14:textId="7FB7CEC1" w:rsidR="004C1C6C" w:rsidRPr="000B1413" w:rsidRDefault="00D14998" w:rsidP="002E3693">
      <w:pPr>
        <w:spacing w:line="276" w:lineRule="auto"/>
        <w:ind w:firstLine="720"/>
        <w:jc w:val="both"/>
        <w:rPr>
          <w:sz w:val="26"/>
          <w:szCs w:val="26"/>
          <w:lang w:val="en-US"/>
        </w:rPr>
      </w:pPr>
      <w:r w:rsidRPr="000B1413">
        <w:rPr>
          <w:sz w:val="26"/>
          <w:szCs w:val="26"/>
        </w:rPr>
        <w:t xml:space="preserve">Trong thí nghiệm xác định động lượng của </w:t>
      </w:r>
      <w:r w:rsidR="00147D5E" w:rsidRPr="000B1413">
        <w:rPr>
          <w:sz w:val="26"/>
          <w:szCs w:val="26"/>
          <w:lang w:val="en-US"/>
        </w:rPr>
        <w:t xml:space="preserve">hai </w:t>
      </w:r>
      <w:r w:rsidRPr="000B1413">
        <w:rPr>
          <w:sz w:val="26"/>
          <w:szCs w:val="26"/>
        </w:rPr>
        <w:t>vật trước và sau khi va chạm trên</w:t>
      </w:r>
      <w:r w:rsidRPr="000B1413">
        <w:rPr>
          <w:sz w:val="26"/>
          <w:szCs w:val="26"/>
          <w:lang w:val="en-US"/>
        </w:rPr>
        <w:t xml:space="preserve"> </w:t>
      </w:r>
      <w:r w:rsidRPr="000B1413">
        <w:rPr>
          <w:sz w:val="26"/>
          <w:szCs w:val="26"/>
        </w:rPr>
        <w:t>đệm khí</w:t>
      </w:r>
      <w:r w:rsidR="00147D5E" w:rsidRPr="000B1413">
        <w:rPr>
          <w:sz w:val="26"/>
          <w:szCs w:val="26"/>
          <w:lang w:val="en-US"/>
        </w:rPr>
        <w:t xml:space="preserve"> nằm ngang</w:t>
      </w:r>
      <w:r w:rsidRPr="000B1413">
        <w:rPr>
          <w:sz w:val="26"/>
          <w:szCs w:val="26"/>
        </w:rPr>
        <w:t>,</w:t>
      </w:r>
      <w:r w:rsidR="005460F1" w:rsidRPr="000B1413">
        <w:rPr>
          <w:sz w:val="26"/>
          <w:szCs w:val="26"/>
          <w:lang w:val="en-US"/>
        </w:rPr>
        <w:t xml:space="preserve"> nhóm học sinh đo được vật 1 có khối lượng</w:t>
      </w:r>
      <w:r w:rsidR="00EF0A99">
        <w:rPr>
          <w:sz w:val="26"/>
          <w:szCs w:val="26"/>
          <w:lang w:val="en-US"/>
        </w:rPr>
        <w:t xml:space="preserve"> </w:t>
      </w:r>
      <w:r w:rsidR="00EF0A99" w:rsidRPr="00A751D5">
        <w:rPr>
          <w:i/>
          <w:sz w:val="26"/>
          <w:szCs w:val="26"/>
          <w:lang w:val="en-US"/>
        </w:rPr>
        <w:t>m</w:t>
      </w:r>
      <w:r w:rsidR="00EF0A99" w:rsidRPr="00A751D5">
        <w:rPr>
          <w:i/>
          <w:sz w:val="26"/>
          <w:szCs w:val="26"/>
          <w:vertAlign w:val="subscript"/>
          <w:lang w:val="en-US"/>
        </w:rPr>
        <w:t>1</w:t>
      </w:r>
      <w:r w:rsidR="00EF0A99">
        <w:rPr>
          <w:sz w:val="26"/>
          <w:szCs w:val="26"/>
          <w:lang w:val="en-US"/>
        </w:rPr>
        <w:t xml:space="preserve"> = 156g</w:t>
      </w:r>
      <w:r w:rsidR="005460F1" w:rsidRPr="000B1413">
        <w:rPr>
          <w:sz w:val="26"/>
          <w:szCs w:val="26"/>
          <w:lang w:val="en-US"/>
        </w:rPr>
        <w:t xml:space="preserve"> chuyển động với tốc</w:t>
      </w:r>
      <w:r w:rsidR="00124162" w:rsidRPr="000B1413">
        <w:rPr>
          <w:sz w:val="26"/>
          <w:szCs w:val="26"/>
          <w:lang w:val="en-US"/>
        </w:rPr>
        <w:t xml:space="preserve"> độ</w:t>
      </w:r>
      <w:r w:rsidR="00EF0A99">
        <w:rPr>
          <w:sz w:val="26"/>
          <w:szCs w:val="26"/>
          <w:lang w:val="en-US"/>
        </w:rPr>
        <w:t xml:space="preserve"> </w:t>
      </w:r>
      <w:r w:rsidR="00EF0A99" w:rsidRPr="00A751D5">
        <w:rPr>
          <w:i/>
          <w:sz w:val="26"/>
          <w:szCs w:val="26"/>
          <w:lang w:val="en-US"/>
        </w:rPr>
        <w:t>v</w:t>
      </w:r>
      <w:r w:rsidR="00EF0A99" w:rsidRPr="00A751D5">
        <w:rPr>
          <w:i/>
          <w:sz w:val="26"/>
          <w:szCs w:val="26"/>
          <w:vertAlign w:val="subscript"/>
          <w:lang w:val="en-US"/>
        </w:rPr>
        <w:t>1</w:t>
      </w:r>
      <w:r w:rsidR="00EF0A99">
        <w:rPr>
          <w:sz w:val="26"/>
          <w:szCs w:val="26"/>
          <w:lang w:val="en-US"/>
        </w:rPr>
        <w:t xml:space="preserve"> = 0,167 m/s</w:t>
      </w:r>
      <w:r w:rsidR="005460F1" w:rsidRPr="000B1413">
        <w:rPr>
          <w:sz w:val="26"/>
          <w:szCs w:val="26"/>
          <w:lang w:val="en-US"/>
        </w:rPr>
        <w:t xml:space="preserve"> đến va chạm với vật 2 có khối lượng</w:t>
      </w:r>
      <w:r w:rsidR="00EF0A99">
        <w:rPr>
          <w:sz w:val="26"/>
          <w:szCs w:val="26"/>
          <w:lang w:val="en-US"/>
        </w:rPr>
        <w:t xml:space="preserve"> </w:t>
      </w:r>
      <w:r w:rsidR="00EF0A99" w:rsidRPr="00A751D5">
        <w:rPr>
          <w:i/>
          <w:sz w:val="26"/>
          <w:szCs w:val="26"/>
          <w:lang w:val="en-US"/>
        </w:rPr>
        <w:t>m</w:t>
      </w:r>
      <w:r w:rsidR="00EF0A99" w:rsidRPr="00A751D5">
        <w:rPr>
          <w:i/>
          <w:sz w:val="26"/>
          <w:szCs w:val="26"/>
          <w:vertAlign w:val="subscript"/>
          <w:lang w:val="en-US"/>
        </w:rPr>
        <w:t>2</w:t>
      </w:r>
      <w:r w:rsidR="00EF0A99" w:rsidRPr="00A751D5">
        <w:rPr>
          <w:sz w:val="26"/>
          <w:szCs w:val="26"/>
          <w:vertAlign w:val="subscript"/>
          <w:lang w:val="en-US"/>
        </w:rPr>
        <w:t xml:space="preserve"> </w:t>
      </w:r>
      <w:r w:rsidR="00EF0A99">
        <w:rPr>
          <w:sz w:val="26"/>
          <w:szCs w:val="26"/>
          <w:lang w:val="en-US"/>
        </w:rPr>
        <w:t>= 149g</w:t>
      </w:r>
      <w:r w:rsidR="005460F1" w:rsidRPr="000B1413">
        <w:rPr>
          <w:sz w:val="26"/>
          <w:szCs w:val="26"/>
          <w:lang w:val="en-US"/>
        </w:rPr>
        <w:t xml:space="preserve"> đang đứng yên. Sau va chạm hai vật dính vào nhau và chuyển động cùng tốc</w:t>
      </w:r>
      <w:r w:rsidR="00124162" w:rsidRPr="000B1413">
        <w:rPr>
          <w:sz w:val="26"/>
          <w:szCs w:val="26"/>
          <w:lang w:val="en-US"/>
        </w:rPr>
        <w:t xml:space="preserve"> độ</w:t>
      </w:r>
      <w:r w:rsidR="00CB265D" w:rsidRPr="000B1413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v</m:t>
        </m:r>
      </m:oMath>
      <w:r w:rsidR="005460F1" w:rsidRPr="000B1413">
        <w:rPr>
          <w:sz w:val="26"/>
          <w:szCs w:val="26"/>
          <w:lang w:val="en-US"/>
        </w:rPr>
        <w:t xml:space="preserve">. Coi ma sát giữa 2 vật và </w:t>
      </w:r>
      <w:r w:rsidR="00262C50" w:rsidRPr="000B1413">
        <w:rPr>
          <w:sz w:val="26"/>
          <w:szCs w:val="26"/>
          <w:lang w:val="en-US"/>
        </w:rPr>
        <w:t>đệm khí</w:t>
      </w:r>
      <w:r w:rsidR="005460F1" w:rsidRPr="000B1413">
        <w:rPr>
          <w:sz w:val="26"/>
          <w:szCs w:val="26"/>
          <w:lang w:val="en-US"/>
        </w:rPr>
        <w:t xml:space="preserve"> rất nhỏ.</w:t>
      </w:r>
      <w:r w:rsidR="00286E82" w:rsidRPr="000B1413">
        <w:rPr>
          <w:sz w:val="26"/>
          <w:szCs w:val="26"/>
          <w:lang w:val="en-US"/>
        </w:rPr>
        <w:t xml:space="preserve"> </w:t>
      </w:r>
      <w:r w:rsidR="002F4FA9" w:rsidRPr="000B1413">
        <w:rPr>
          <w:sz w:val="26"/>
          <w:szCs w:val="26"/>
          <w:lang w:val="en-US"/>
        </w:rPr>
        <w:t>Tính</w:t>
      </w:r>
      <w:r w:rsidR="0046501F" w:rsidRPr="000B1413">
        <w:rPr>
          <w:sz w:val="26"/>
          <w:szCs w:val="26"/>
        </w:rPr>
        <w:t xml:space="preserve"> </w:t>
      </w:r>
      <w:r w:rsidR="00652812" w:rsidRPr="000B1413">
        <w:rPr>
          <w:sz w:val="26"/>
          <w:szCs w:val="26"/>
        </w:rPr>
        <w:t>tốc</w:t>
      </w:r>
      <w:r w:rsidR="00124162" w:rsidRPr="000B1413">
        <w:rPr>
          <w:sz w:val="26"/>
          <w:szCs w:val="26"/>
          <w:lang w:val="en-US"/>
        </w:rPr>
        <w:t xml:space="preserve"> độ</w:t>
      </w:r>
      <w:r w:rsidR="00CB265D" w:rsidRPr="000B1413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v</m:t>
        </m:r>
      </m:oMath>
      <w:r w:rsidR="00CB265D" w:rsidRPr="000B1413">
        <w:rPr>
          <w:sz w:val="26"/>
          <w:szCs w:val="26"/>
        </w:rPr>
        <w:t xml:space="preserve"> của</w:t>
      </w:r>
      <w:r w:rsidR="00652812" w:rsidRPr="000B1413">
        <w:rPr>
          <w:sz w:val="26"/>
          <w:szCs w:val="26"/>
        </w:rPr>
        <w:t xml:space="preserve"> hai vật sau va chạm.</w:t>
      </w:r>
    </w:p>
    <w:p w14:paraId="2363DBA1" w14:textId="5B7D4074" w:rsidR="00B92D48" w:rsidRPr="000B1413" w:rsidRDefault="007944E5" w:rsidP="00B07A34">
      <w:pPr>
        <w:spacing w:line="276" w:lineRule="auto"/>
        <w:jc w:val="both"/>
        <w:rPr>
          <w:sz w:val="26"/>
          <w:szCs w:val="26"/>
        </w:rPr>
      </w:pPr>
      <w:r w:rsidRPr="000B1413">
        <w:rPr>
          <w:b/>
          <w:sz w:val="26"/>
          <w:szCs w:val="26"/>
        </w:rPr>
        <w:t xml:space="preserve">Câu </w:t>
      </w:r>
      <w:r w:rsidRPr="000B1413">
        <w:rPr>
          <w:b/>
          <w:sz w:val="26"/>
          <w:szCs w:val="26"/>
          <w:lang w:val="en-US"/>
        </w:rPr>
        <w:t xml:space="preserve">3 </w:t>
      </w:r>
      <w:r w:rsidRPr="000B1413">
        <w:rPr>
          <w:b/>
          <w:i/>
          <w:iCs/>
          <w:sz w:val="26"/>
          <w:szCs w:val="26"/>
          <w:lang w:val="en-US"/>
        </w:rPr>
        <w:t>(1 điểm)</w:t>
      </w:r>
      <w:r w:rsidRPr="000B1413">
        <w:rPr>
          <w:b/>
          <w:i/>
          <w:iCs/>
          <w:sz w:val="26"/>
          <w:szCs w:val="26"/>
        </w:rPr>
        <w:t>.</w:t>
      </w:r>
      <w:r w:rsidRPr="000B1413">
        <w:rPr>
          <w:b/>
          <w:sz w:val="26"/>
          <w:szCs w:val="26"/>
        </w:rPr>
        <w:t xml:space="preserve"> </w:t>
      </w:r>
      <w:r w:rsidRPr="000B1413">
        <w:rPr>
          <w:sz w:val="26"/>
          <w:szCs w:val="26"/>
        </w:rPr>
        <w:t xml:space="preserve"> </w:t>
      </w:r>
    </w:p>
    <w:p w14:paraId="74F78D6D" w14:textId="0D4B1B55" w:rsidR="00FF5E26" w:rsidRPr="000B1413" w:rsidRDefault="002E3693" w:rsidP="002E3693">
      <w:pPr>
        <w:spacing w:line="276" w:lineRule="auto"/>
        <w:ind w:firstLine="720"/>
        <w:jc w:val="both"/>
        <w:rPr>
          <w:sz w:val="26"/>
          <w:szCs w:val="26"/>
          <w:lang w:val="en-US" w:eastAsia="en-US"/>
        </w:rPr>
      </w:pPr>
      <w:r w:rsidRPr="000B1413">
        <w:rPr>
          <w:b/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91008" behindDoc="0" locked="0" layoutInCell="1" allowOverlap="1" wp14:anchorId="5475D89A" wp14:editId="19467CFD">
            <wp:simplePos x="0" y="0"/>
            <wp:positionH relativeFrom="column">
              <wp:posOffset>4327525</wp:posOffset>
            </wp:positionH>
            <wp:positionV relativeFrom="paragraph">
              <wp:posOffset>249555</wp:posOffset>
            </wp:positionV>
            <wp:extent cx="2396490" cy="941070"/>
            <wp:effectExtent l="0" t="0" r="381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5ACDAAC.tmp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6490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7A34" w:rsidRPr="000B1413">
        <w:rPr>
          <w:sz w:val="26"/>
          <w:szCs w:val="26"/>
          <w:lang w:val="en-US" w:eastAsia="en-US"/>
        </w:rPr>
        <w:t xml:space="preserve">Một vận động viên trượt tuyết </w:t>
      </w:r>
      <w:r w:rsidR="00360990" w:rsidRPr="000B1413">
        <w:rPr>
          <w:sz w:val="26"/>
          <w:szCs w:val="26"/>
          <w:lang w:val="en-US" w:eastAsia="en-US"/>
        </w:rPr>
        <w:t xml:space="preserve">có khối lượng 70kg </w:t>
      </w:r>
      <w:r w:rsidR="00B07A34" w:rsidRPr="000B1413">
        <w:rPr>
          <w:sz w:val="26"/>
          <w:szCs w:val="26"/>
          <w:lang w:val="en-US" w:eastAsia="en-US"/>
        </w:rPr>
        <w:t xml:space="preserve">xuất phát không vận tốc đầu từ đỉnh </w:t>
      </w:r>
      <w:r w:rsidR="00B07A34" w:rsidRPr="000B1413">
        <w:rPr>
          <w:i/>
          <w:sz w:val="26"/>
          <w:szCs w:val="26"/>
          <w:lang w:val="en-US" w:eastAsia="en-US"/>
        </w:rPr>
        <w:t>A</w:t>
      </w:r>
      <w:r w:rsidR="00B07A34" w:rsidRPr="000B1413">
        <w:rPr>
          <w:sz w:val="26"/>
          <w:szCs w:val="26"/>
          <w:lang w:val="en-US" w:eastAsia="en-US"/>
        </w:rPr>
        <w:t xml:space="preserve"> c</w:t>
      </w:r>
      <w:r w:rsidR="00E4722D" w:rsidRPr="000B1413">
        <w:rPr>
          <w:sz w:val="26"/>
          <w:szCs w:val="26"/>
          <w:lang w:val="en-US" w:eastAsia="en-US"/>
        </w:rPr>
        <w:t>ủa một s</w:t>
      </w:r>
      <w:r w:rsidR="00825E28" w:rsidRPr="000B1413">
        <w:rPr>
          <w:sz w:val="26"/>
          <w:szCs w:val="26"/>
          <w:lang w:val="en-US" w:eastAsia="en-US"/>
        </w:rPr>
        <w:t xml:space="preserve">ườn đồi </w:t>
      </w:r>
      <w:r w:rsidR="00F95BCB" w:rsidRPr="000B1413">
        <w:rPr>
          <w:sz w:val="26"/>
          <w:szCs w:val="26"/>
          <w:lang w:val="en-US" w:eastAsia="en-US"/>
        </w:rPr>
        <w:t xml:space="preserve">ở độ </w:t>
      </w:r>
      <w:r w:rsidR="00825E28" w:rsidRPr="000B1413">
        <w:rPr>
          <w:sz w:val="26"/>
          <w:szCs w:val="26"/>
          <w:lang w:val="en-US" w:eastAsia="en-US"/>
        </w:rPr>
        <w:t xml:space="preserve">cao </w:t>
      </w:r>
      <m:oMath>
        <m:r>
          <w:rPr>
            <w:rFonts w:ascii="Cambria Math" w:hAnsi="Cambria Math"/>
            <w:sz w:val="26"/>
            <w:szCs w:val="26"/>
            <w:lang w:val="en-US" w:eastAsia="en-US"/>
          </w:rPr>
          <m:t xml:space="preserve">h = </m:t>
        </m:r>
        <m:r>
          <w:rPr>
            <w:rFonts w:ascii="Cambria Math" w:hAnsi="Cambria Math"/>
            <w:sz w:val="26"/>
            <w:szCs w:val="26"/>
            <w:lang w:val="en-US" w:eastAsia="en-US"/>
          </w:rPr>
          <m:t>20</m:t>
        </m:r>
      </m:oMath>
      <w:r w:rsidR="00825E28" w:rsidRPr="000B1413">
        <w:rPr>
          <w:sz w:val="26"/>
          <w:szCs w:val="26"/>
          <w:lang w:val="en-US" w:eastAsia="en-US"/>
        </w:rPr>
        <w:t>m so với chân đồi</w:t>
      </w:r>
      <w:r w:rsidR="00E4722D" w:rsidRPr="000B1413">
        <w:rPr>
          <w:sz w:val="26"/>
          <w:szCs w:val="26"/>
          <w:lang w:val="en-US" w:eastAsia="en-US"/>
        </w:rPr>
        <w:t xml:space="preserve"> </w:t>
      </w:r>
      <w:r w:rsidR="00B07A34" w:rsidRPr="000B1413">
        <w:rPr>
          <w:i/>
          <w:sz w:val="26"/>
          <w:szCs w:val="26"/>
          <w:lang w:val="en-US" w:eastAsia="en-US"/>
        </w:rPr>
        <w:t>B</w:t>
      </w:r>
      <w:r w:rsidR="00825E28" w:rsidRPr="000B1413">
        <w:rPr>
          <w:sz w:val="26"/>
          <w:szCs w:val="26"/>
          <w:lang w:val="en-US" w:eastAsia="en-US"/>
        </w:rPr>
        <w:t>. Sau khi đi đến chân đồi</w:t>
      </w:r>
      <w:r w:rsidR="00B07A34" w:rsidRPr="000B1413">
        <w:rPr>
          <w:sz w:val="26"/>
          <w:szCs w:val="26"/>
          <w:lang w:val="en-US" w:eastAsia="en-US"/>
        </w:rPr>
        <w:t xml:space="preserve">, </w:t>
      </w:r>
      <w:r w:rsidR="003578DA" w:rsidRPr="000B1413">
        <w:rPr>
          <w:sz w:val="26"/>
          <w:szCs w:val="26"/>
          <w:lang w:val="en-US" w:eastAsia="en-US"/>
        </w:rPr>
        <w:t>vận động viên</w:t>
      </w:r>
      <w:r w:rsidR="00825E28" w:rsidRPr="000B1413">
        <w:rPr>
          <w:sz w:val="26"/>
          <w:szCs w:val="26"/>
          <w:lang w:val="en-US" w:eastAsia="en-US"/>
        </w:rPr>
        <w:t xml:space="preserve"> tiếp tục</w:t>
      </w:r>
      <w:r w:rsidR="00B07A34" w:rsidRPr="000B1413">
        <w:rPr>
          <w:sz w:val="26"/>
          <w:szCs w:val="26"/>
          <w:lang w:val="en-US" w:eastAsia="en-US"/>
        </w:rPr>
        <w:t xml:space="preserve"> trượt </w:t>
      </w:r>
      <w:r w:rsidR="00F95BCB" w:rsidRPr="000B1413">
        <w:rPr>
          <w:sz w:val="26"/>
          <w:szCs w:val="26"/>
          <w:lang w:val="en-US" w:eastAsia="en-US"/>
        </w:rPr>
        <w:t xml:space="preserve">trên </w:t>
      </w:r>
      <w:r w:rsidR="00B07A34" w:rsidRPr="000B1413">
        <w:rPr>
          <w:sz w:val="26"/>
          <w:szCs w:val="26"/>
          <w:lang w:val="en-US" w:eastAsia="en-US"/>
        </w:rPr>
        <w:t xml:space="preserve">một đoạn đường nằm ngang rồi dừng lại tại </w:t>
      </w:r>
      <w:r w:rsidR="00B07A34" w:rsidRPr="000B1413">
        <w:rPr>
          <w:i/>
          <w:sz w:val="26"/>
          <w:szCs w:val="26"/>
          <w:lang w:val="en-US" w:eastAsia="en-US"/>
        </w:rPr>
        <w:t>C</w:t>
      </w:r>
      <w:r w:rsidR="00B07A34" w:rsidRPr="000B1413">
        <w:rPr>
          <w:sz w:val="26"/>
          <w:szCs w:val="26"/>
          <w:lang w:val="en-US" w:eastAsia="en-US"/>
        </w:rPr>
        <w:t xml:space="preserve">. Coi vùng ma sát chỉ xuất hiện trên mặt ngang </w:t>
      </w:r>
      <w:r w:rsidR="00B07A34" w:rsidRPr="000B1413">
        <w:rPr>
          <w:i/>
          <w:sz w:val="26"/>
          <w:szCs w:val="26"/>
          <w:lang w:val="en-US" w:eastAsia="en-US"/>
        </w:rPr>
        <w:t>BC</w:t>
      </w:r>
      <w:r w:rsidR="00F95BCB" w:rsidRPr="000B1413">
        <w:rPr>
          <w:sz w:val="26"/>
          <w:szCs w:val="26"/>
          <w:lang w:val="en-US" w:eastAsia="en-US"/>
        </w:rPr>
        <w:t xml:space="preserve"> với hệ số ma sát</w:t>
      </w:r>
      <w:r w:rsidR="00B07A34" w:rsidRPr="000B1413">
        <w:rPr>
          <w:sz w:val="26"/>
          <w:szCs w:val="26"/>
          <w:lang w:val="en-US" w:eastAsia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 w:eastAsia="en-US"/>
          </w:rPr>
          <m:t>μ= 0,2</m:t>
        </m:r>
      </m:oMath>
      <w:r w:rsidR="00B07A34" w:rsidRPr="000B1413">
        <w:rPr>
          <w:sz w:val="26"/>
          <w:szCs w:val="26"/>
          <w:lang w:val="en-US" w:eastAsia="en-US"/>
        </w:rPr>
        <w:t xml:space="preserve">. </w:t>
      </w:r>
      <w:r w:rsidR="00825E28" w:rsidRPr="000B1413">
        <w:rPr>
          <w:sz w:val="26"/>
          <w:szCs w:val="26"/>
          <w:lang w:val="en-US" w:eastAsia="en-US"/>
        </w:rPr>
        <w:t>Chọn mốc tính thế năng tại chân đồi</w:t>
      </w:r>
      <w:r w:rsidR="003578DA" w:rsidRPr="000B1413">
        <w:rPr>
          <w:sz w:val="26"/>
          <w:szCs w:val="26"/>
          <w:lang w:val="en-US" w:eastAsia="en-US"/>
        </w:rPr>
        <w:t xml:space="preserve"> </w:t>
      </w:r>
      <w:r w:rsidR="003578DA" w:rsidRPr="000B1413">
        <w:rPr>
          <w:i/>
          <w:iCs/>
          <w:sz w:val="26"/>
          <w:szCs w:val="26"/>
          <w:lang w:val="en-US" w:eastAsia="en-US"/>
        </w:rPr>
        <w:t>B</w:t>
      </w:r>
      <w:r w:rsidR="003578DA" w:rsidRPr="000B1413">
        <w:rPr>
          <w:sz w:val="26"/>
          <w:szCs w:val="26"/>
          <w:lang w:val="en-US" w:eastAsia="en-US"/>
        </w:rPr>
        <w:t>. L</w:t>
      </w:r>
      <w:r w:rsidR="00825E28" w:rsidRPr="000B1413">
        <w:rPr>
          <w:sz w:val="26"/>
          <w:szCs w:val="26"/>
          <w:lang w:val="en-US" w:eastAsia="en-US"/>
        </w:rPr>
        <w:t>ấy g = 10 m/s</w:t>
      </w:r>
      <w:r w:rsidR="00825E28" w:rsidRPr="000B1413">
        <w:rPr>
          <w:sz w:val="26"/>
          <w:szCs w:val="26"/>
          <w:vertAlign w:val="superscript"/>
          <w:lang w:val="en-US" w:eastAsia="en-US"/>
        </w:rPr>
        <w:t>2</w:t>
      </w:r>
      <w:r w:rsidR="00825E28" w:rsidRPr="000B1413">
        <w:rPr>
          <w:sz w:val="26"/>
          <w:szCs w:val="26"/>
          <w:lang w:val="en-US" w:eastAsia="en-US"/>
        </w:rPr>
        <w:t>.</w:t>
      </w:r>
      <w:r w:rsidR="0062670A" w:rsidRPr="000B1413">
        <w:rPr>
          <w:sz w:val="26"/>
          <w:szCs w:val="26"/>
          <w:lang w:val="en-US" w:eastAsia="en-US"/>
        </w:rPr>
        <w:t xml:space="preserve"> </w:t>
      </w:r>
    </w:p>
    <w:p w14:paraId="4F4FE2F9" w14:textId="0D61DEFC" w:rsidR="00B07A34" w:rsidRPr="000B1413" w:rsidRDefault="00AE62D2" w:rsidP="00AE62D2">
      <w:pPr>
        <w:spacing w:line="276" w:lineRule="auto"/>
        <w:jc w:val="both"/>
        <w:rPr>
          <w:sz w:val="26"/>
          <w:szCs w:val="26"/>
        </w:rPr>
      </w:pPr>
      <w:r w:rsidRPr="000B1413">
        <w:rPr>
          <w:sz w:val="26"/>
          <w:szCs w:val="26"/>
          <w:lang w:val="en-US"/>
        </w:rPr>
        <w:t xml:space="preserve">a.  </w:t>
      </w:r>
      <w:r w:rsidRPr="000B1413">
        <w:rPr>
          <w:sz w:val="26"/>
          <w:szCs w:val="26"/>
        </w:rPr>
        <w:t>T</w:t>
      </w:r>
      <w:r w:rsidR="0062670A" w:rsidRPr="000B1413">
        <w:rPr>
          <w:sz w:val="26"/>
          <w:szCs w:val="26"/>
          <w:lang w:val="en-US"/>
        </w:rPr>
        <w:t>ính t</w:t>
      </w:r>
      <w:r w:rsidR="00360990" w:rsidRPr="000B1413">
        <w:rPr>
          <w:sz w:val="26"/>
          <w:szCs w:val="26"/>
        </w:rPr>
        <w:t>ốc</w:t>
      </w:r>
      <w:r w:rsidR="00B07A34" w:rsidRPr="000B1413">
        <w:rPr>
          <w:sz w:val="26"/>
          <w:szCs w:val="26"/>
        </w:rPr>
        <w:t xml:space="preserve"> độ của vận đ</w:t>
      </w:r>
      <w:r w:rsidR="00360990" w:rsidRPr="000B1413">
        <w:rPr>
          <w:sz w:val="26"/>
          <w:szCs w:val="26"/>
        </w:rPr>
        <w:t>ộng viên ngay khi xuống chân đồi</w:t>
      </w:r>
      <w:r w:rsidR="003578DA" w:rsidRPr="000B1413">
        <w:rPr>
          <w:sz w:val="26"/>
          <w:szCs w:val="26"/>
          <w:lang w:val="en-US"/>
        </w:rPr>
        <w:t xml:space="preserve"> </w:t>
      </w:r>
      <w:r w:rsidR="003578DA" w:rsidRPr="000B1413">
        <w:rPr>
          <w:i/>
          <w:iCs/>
          <w:sz w:val="26"/>
          <w:szCs w:val="26"/>
          <w:lang w:val="en-US"/>
        </w:rPr>
        <w:t>B</w:t>
      </w:r>
      <w:r w:rsidR="00B07A34" w:rsidRPr="000B1413">
        <w:rPr>
          <w:i/>
          <w:iCs/>
          <w:sz w:val="26"/>
          <w:szCs w:val="26"/>
        </w:rPr>
        <w:t>.</w:t>
      </w:r>
    </w:p>
    <w:p w14:paraId="10689B94" w14:textId="7121C6B4" w:rsidR="00857045" w:rsidRPr="000B1413" w:rsidRDefault="00AE62D2" w:rsidP="00857045">
      <w:pPr>
        <w:spacing w:line="276" w:lineRule="auto"/>
        <w:jc w:val="both"/>
        <w:rPr>
          <w:sz w:val="26"/>
          <w:szCs w:val="26"/>
          <w:lang w:val="en-US"/>
        </w:rPr>
      </w:pPr>
      <w:r w:rsidRPr="000B1413">
        <w:rPr>
          <w:sz w:val="26"/>
          <w:szCs w:val="26"/>
          <w:lang w:val="en-US"/>
        </w:rPr>
        <w:t xml:space="preserve">b.  </w:t>
      </w:r>
      <w:r w:rsidR="0062670A" w:rsidRPr="000B1413">
        <w:rPr>
          <w:sz w:val="26"/>
          <w:szCs w:val="26"/>
          <w:lang w:val="en-US"/>
        </w:rPr>
        <w:t>Giải thích sự giảm cơ năng của vận động viên khi chuyển động trên quãng đường BC</w:t>
      </w:r>
      <w:r w:rsidR="00BB0DFF" w:rsidRPr="000B1413">
        <w:rPr>
          <w:sz w:val="26"/>
          <w:szCs w:val="26"/>
          <w:lang w:val="en-US"/>
        </w:rPr>
        <w:t>. T</w:t>
      </w:r>
      <w:r w:rsidR="0062670A" w:rsidRPr="000B1413">
        <w:rPr>
          <w:sz w:val="26"/>
          <w:szCs w:val="26"/>
          <w:lang w:val="en-US"/>
        </w:rPr>
        <w:t xml:space="preserve">ính </w:t>
      </w:r>
      <w:r w:rsidR="00857045" w:rsidRPr="000B1413">
        <w:rPr>
          <w:sz w:val="26"/>
          <w:szCs w:val="26"/>
          <w:lang w:val="en-US"/>
        </w:rPr>
        <w:t>đ</w:t>
      </w:r>
      <w:r w:rsidR="00857045" w:rsidRPr="000B1413">
        <w:rPr>
          <w:sz w:val="26"/>
          <w:szCs w:val="26"/>
        </w:rPr>
        <w:t xml:space="preserve">ộ dài </w:t>
      </w:r>
      <w:r w:rsidR="00857045" w:rsidRPr="000B1413">
        <w:rPr>
          <w:sz w:val="26"/>
          <w:szCs w:val="26"/>
          <w:lang w:val="en-US"/>
        </w:rPr>
        <w:t>quãng đường BC</w:t>
      </w:r>
      <w:r w:rsidR="00BB0DFF" w:rsidRPr="000B1413">
        <w:rPr>
          <w:sz w:val="26"/>
          <w:szCs w:val="26"/>
          <w:lang w:val="en-US"/>
        </w:rPr>
        <w:t>.</w:t>
      </w:r>
      <w:r w:rsidR="00857045" w:rsidRPr="000B1413">
        <w:rPr>
          <w:sz w:val="26"/>
          <w:szCs w:val="26"/>
          <w:lang w:val="en-US"/>
        </w:rPr>
        <w:t xml:space="preserve"> </w:t>
      </w:r>
    </w:p>
    <w:p w14:paraId="6987005A" w14:textId="48ED709A" w:rsidR="00857045" w:rsidRPr="000B1413" w:rsidRDefault="00857045" w:rsidP="00857045">
      <w:pPr>
        <w:spacing w:line="276" w:lineRule="auto"/>
        <w:jc w:val="both"/>
        <w:rPr>
          <w:b/>
          <w:sz w:val="26"/>
          <w:szCs w:val="26"/>
        </w:rPr>
      </w:pPr>
    </w:p>
    <w:p w14:paraId="580597DD" w14:textId="699FE3E8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35F72754" w14:textId="65AC9881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296388A6" w14:textId="6A7DFE7A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7E9874AB" w14:textId="39C0C8F8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33EAADE2" w14:textId="4D1D7E22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7F7CBFAE" w14:textId="6FD2748A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77CDB58F" w14:textId="29BB30A7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0D463A55" w14:textId="5A38832D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450D4D4F" w14:textId="2A5BA21F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1867519C" w14:textId="4EB2990D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34A65739" w14:textId="6C6CF4D4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2AF96207" w14:textId="3C326782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74B9AC35" w14:textId="1210601F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19444A46" w14:textId="6BE21E11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6D51D73C" w14:textId="7637B5C5" w:rsidR="00B92D48" w:rsidRPr="000B1413" w:rsidRDefault="00B92D48" w:rsidP="00857045">
      <w:pPr>
        <w:spacing w:line="276" w:lineRule="auto"/>
        <w:jc w:val="both"/>
        <w:rPr>
          <w:b/>
          <w:sz w:val="26"/>
          <w:szCs w:val="26"/>
        </w:rPr>
      </w:pPr>
    </w:p>
    <w:p w14:paraId="65BFD18C" w14:textId="77777777" w:rsidR="00857045" w:rsidRPr="000B1413" w:rsidRDefault="00857045" w:rsidP="00857045">
      <w:pPr>
        <w:spacing w:line="276" w:lineRule="auto"/>
        <w:jc w:val="both"/>
        <w:rPr>
          <w:b/>
          <w:sz w:val="26"/>
          <w:szCs w:val="26"/>
        </w:rPr>
      </w:pPr>
    </w:p>
    <w:p w14:paraId="2D0C41BB" w14:textId="7B256C7C" w:rsidR="00147D5E" w:rsidRPr="000B1413" w:rsidRDefault="00147D5E" w:rsidP="00B92D48">
      <w:pPr>
        <w:spacing w:line="276" w:lineRule="auto"/>
        <w:jc w:val="center"/>
        <w:rPr>
          <w:b/>
          <w:sz w:val="26"/>
          <w:szCs w:val="26"/>
        </w:rPr>
      </w:pPr>
      <w:r w:rsidRPr="000B1413">
        <w:rPr>
          <w:b/>
          <w:sz w:val="26"/>
          <w:szCs w:val="26"/>
        </w:rPr>
        <w:t>HƯỚNG DẪN CHẤM TỰ LUẬN</w:t>
      </w: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0"/>
        <w:gridCol w:w="7519"/>
        <w:gridCol w:w="1376"/>
      </w:tblGrid>
      <w:tr w:rsidR="00147D5E" w:rsidRPr="000B1413" w14:paraId="3284DA5B" w14:textId="77777777" w:rsidTr="000B1413">
        <w:tc>
          <w:tcPr>
            <w:tcW w:w="990" w:type="dxa"/>
            <w:vAlign w:val="center"/>
          </w:tcPr>
          <w:p w14:paraId="4A426BEA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  <w:r w:rsidRPr="000B1413"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7519" w:type="dxa"/>
          </w:tcPr>
          <w:p w14:paraId="7132DDB3" w14:textId="77777777" w:rsidR="00147D5E" w:rsidRPr="000B1413" w:rsidRDefault="00147D5E" w:rsidP="00A5304C">
            <w:pPr>
              <w:tabs>
                <w:tab w:val="left" w:pos="2235"/>
              </w:tabs>
              <w:rPr>
                <w:b/>
                <w:sz w:val="26"/>
                <w:szCs w:val="26"/>
              </w:rPr>
            </w:pPr>
            <w:r w:rsidRPr="000B1413">
              <w:rPr>
                <w:b/>
                <w:sz w:val="26"/>
                <w:szCs w:val="26"/>
              </w:rPr>
              <w:t xml:space="preserve">                    NỘI DUNG</w:t>
            </w:r>
          </w:p>
        </w:tc>
        <w:tc>
          <w:tcPr>
            <w:tcW w:w="1376" w:type="dxa"/>
            <w:vAlign w:val="center"/>
          </w:tcPr>
          <w:p w14:paraId="4770193B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b/>
                <w:sz w:val="26"/>
                <w:szCs w:val="26"/>
              </w:rPr>
            </w:pPr>
            <w:r w:rsidRPr="000B1413">
              <w:rPr>
                <w:b/>
                <w:sz w:val="26"/>
                <w:szCs w:val="26"/>
              </w:rPr>
              <w:t>ĐIỂM</w:t>
            </w:r>
          </w:p>
        </w:tc>
      </w:tr>
      <w:tr w:rsidR="00147D5E" w:rsidRPr="000B1413" w14:paraId="7884F6BB" w14:textId="77777777" w:rsidTr="000B1413">
        <w:trPr>
          <w:trHeight w:val="1114"/>
        </w:trPr>
        <w:tc>
          <w:tcPr>
            <w:tcW w:w="990" w:type="dxa"/>
            <w:vAlign w:val="center"/>
          </w:tcPr>
          <w:p w14:paraId="2DB99A72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519" w:type="dxa"/>
          </w:tcPr>
          <w:p w14:paraId="45FAD4BF" w14:textId="77777777" w:rsidR="0022181C" w:rsidRDefault="00147D5E" w:rsidP="00A5304C">
            <w:pPr>
              <w:tabs>
                <w:tab w:val="left" w:pos="2235"/>
              </w:tabs>
              <w:rPr>
                <w:sz w:val="26"/>
                <w:szCs w:val="26"/>
                <w:lang w:val="it-IT"/>
              </w:rPr>
            </w:pPr>
            <w:r w:rsidRPr="000B1413">
              <w:rPr>
                <w:sz w:val="26"/>
                <w:szCs w:val="26"/>
                <w:lang w:val="it-IT"/>
              </w:rPr>
              <w:t>Khi bập bênh cân bằng:</w:t>
            </w:r>
          </w:p>
          <w:p w14:paraId="301AE4CB" w14:textId="42C089AA" w:rsidR="00147D5E" w:rsidRPr="000B1413" w:rsidRDefault="00CF4BFF" w:rsidP="0022181C">
            <w:pPr>
              <w:tabs>
                <w:tab w:val="left" w:pos="2235"/>
              </w:tabs>
              <w:jc w:val="center"/>
              <w:rPr>
                <w:sz w:val="26"/>
                <w:szCs w:val="26"/>
                <w:lang w:val="it-I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it-I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it-I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it-IT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it-IT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it-I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it-I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it-IT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it-IT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it-I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it-I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it-I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it-I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it-IT"/>
                      </w:rPr>
                      <m:t>2</m:t>
                    </m:r>
                  </m:sub>
                </m:sSub>
              </m:oMath>
            </m:oMathPara>
          </w:p>
          <w:p w14:paraId="4466C288" w14:textId="00FAC899" w:rsidR="00124162" w:rsidRPr="000B1413" w:rsidRDefault="00CF4BFF" w:rsidP="0022181C">
            <w:pPr>
              <w:tabs>
                <w:tab w:val="left" w:pos="2235"/>
              </w:tabs>
              <w:jc w:val="center"/>
              <w:rPr>
                <w:sz w:val="26"/>
                <w:szCs w:val="26"/>
                <w:lang w:val="it-I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it-I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  <m:t xml:space="preserve"> P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it-IT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  <m:t>400.1,5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it-IT"/>
                </w:rPr>
                <m:t>=300</m:t>
              </m:r>
            </m:oMath>
            <w:r w:rsidR="00124162" w:rsidRPr="000B1413">
              <w:rPr>
                <w:sz w:val="26"/>
                <w:szCs w:val="26"/>
                <w:lang w:val="it-IT"/>
              </w:rPr>
              <w:t xml:space="preserve"> N</w:t>
            </w:r>
          </w:p>
        </w:tc>
        <w:tc>
          <w:tcPr>
            <w:tcW w:w="1376" w:type="dxa"/>
            <w:vAlign w:val="center"/>
          </w:tcPr>
          <w:p w14:paraId="126B6840" w14:textId="77777777" w:rsidR="0022181C" w:rsidRDefault="0022181C" w:rsidP="00124162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</w:p>
          <w:p w14:paraId="6D595B43" w14:textId="1E87B6A5" w:rsidR="0022181C" w:rsidRDefault="00147D5E" w:rsidP="0022181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  <w:r w:rsidRPr="000B1413">
              <w:rPr>
                <w:sz w:val="26"/>
                <w:szCs w:val="26"/>
              </w:rPr>
              <w:t>0,5</w:t>
            </w:r>
          </w:p>
          <w:p w14:paraId="36A1CEBD" w14:textId="6F6E1646" w:rsidR="00147D5E" w:rsidRPr="000B1413" w:rsidRDefault="00147D5E" w:rsidP="00AE62D2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  <w:r w:rsidRPr="000B1413">
              <w:rPr>
                <w:sz w:val="26"/>
                <w:szCs w:val="26"/>
              </w:rPr>
              <w:t>0,5</w:t>
            </w:r>
          </w:p>
        </w:tc>
      </w:tr>
      <w:tr w:rsidR="00147D5E" w:rsidRPr="000B1413" w14:paraId="3E2EDDC2" w14:textId="77777777" w:rsidTr="000B1413">
        <w:tc>
          <w:tcPr>
            <w:tcW w:w="990" w:type="dxa"/>
            <w:vAlign w:val="center"/>
          </w:tcPr>
          <w:p w14:paraId="5A3F4603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  <w:r w:rsidRPr="000B1413"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7519" w:type="dxa"/>
          </w:tcPr>
          <w:p w14:paraId="486DD7B3" w14:textId="77777777" w:rsidR="00147D5E" w:rsidRPr="000B1413" w:rsidRDefault="00147D5E" w:rsidP="00A5304C">
            <w:pPr>
              <w:tabs>
                <w:tab w:val="left" w:pos="2235"/>
              </w:tabs>
              <w:rPr>
                <w:sz w:val="26"/>
                <w:szCs w:val="26"/>
              </w:rPr>
            </w:pPr>
            <w:r w:rsidRPr="000B1413">
              <w:rPr>
                <w:b/>
                <w:sz w:val="26"/>
                <w:szCs w:val="26"/>
              </w:rPr>
              <w:t xml:space="preserve">                    NỘI DUNG</w:t>
            </w:r>
          </w:p>
        </w:tc>
        <w:tc>
          <w:tcPr>
            <w:tcW w:w="1376" w:type="dxa"/>
            <w:vAlign w:val="center"/>
          </w:tcPr>
          <w:p w14:paraId="38F8DC79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  <w:r w:rsidRPr="000B1413">
              <w:rPr>
                <w:b/>
                <w:sz w:val="26"/>
                <w:szCs w:val="26"/>
              </w:rPr>
              <w:t>ĐIỂM</w:t>
            </w:r>
          </w:p>
        </w:tc>
      </w:tr>
      <w:tr w:rsidR="00147D5E" w:rsidRPr="000B1413" w14:paraId="4769AA40" w14:textId="77777777" w:rsidTr="000B1413">
        <w:tc>
          <w:tcPr>
            <w:tcW w:w="990" w:type="dxa"/>
            <w:vAlign w:val="center"/>
          </w:tcPr>
          <w:p w14:paraId="26FE201D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519" w:type="dxa"/>
          </w:tcPr>
          <w:p w14:paraId="1BCA6590" w14:textId="20C3D735" w:rsidR="00B96D83" w:rsidRPr="000B1413" w:rsidRDefault="00B96D83" w:rsidP="00124162">
            <w:pPr>
              <w:tabs>
                <w:tab w:val="left" w:pos="2235"/>
              </w:tabs>
              <w:rPr>
                <w:b/>
                <w:sz w:val="26"/>
                <w:szCs w:val="26"/>
                <w:lang w:val="en-US"/>
              </w:rPr>
            </w:pPr>
          </w:p>
          <w:p w14:paraId="3DF45973" w14:textId="27204381" w:rsidR="00147D5E" w:rsidRPr="000B1413" w:rsidRDefault="00B96D83" w:rsidP="00124162">
            <w:pPr>
              <w:tabs>
                <w:tab w:val="left" w:pos="2235"/>
              </w:tabs>
              <w:rPr>
                <w:bCs/>
                <w:sz w:val="26"/>
                <w:szCs w:val="26"/>
                <w:lang w:val="en-US"/>
              </w:rPr>
            </w:pPr>
            <w:r w:rsidRPr="000B1413">
              <w:rPr>
                <w:b/>
                <w:sz w:val="26"/>
                <w:szCs w:val="26"/>
                <w:lang w:val="en-US"/>
              </w:rPr>
              <w:t xml:space="preserve">+ </w:t>
            </w:r>
            <w:r w:rsidRPr="000B1413">
              <w:rPr>
                <w:bCs/>
                <w:sz w:val="26"/>
                <w:szCs w:val="26"/>
                <w:lang w:val="en-US"/>
              </w:rPr>
              <w:t xml:space="preserve">Hệ hai vật coi là hệ kín vì trọng lực cân bằng với lực đẩy không khí, ma sát hai giữa vật và máng nghiêng rất nhỏ. </w:t>
            </w:r>
          </w:p>
          <w:p w14:paraId="14C80CC2" w14:textId="77777777" w:rsidR="00B96D83" w:rsidRPr="000B1413" w:rsidRDefault="00B96D83" w:rsidP="00124162">
            <w:pPr>
              <w:tabs>
                <w:tab w:val="left" w:pos="2235"/>
              </w:tabs>
              <w:rPr>
                <w:bCs/>
                <w:sz w:val="26"/>
                <w:szCs w:val="26"/>
                <w:lang w:val="en-US"/>
              </w:rPr>
            </w:pPr>
            <w:r w:rsidRPr="000B1413">
              <w:rPr>
                <w:b/>
                <w:sz w:val="26"/>
                <w:szCs w:val="26"/>
                <w:lang w:val="en-US"/>
              </w:rPr>
              <w:t xml:space="preserve">+ </w:t>
            </w:r>
            <w:r w:rsidRPr="000B1413">
              <w:rPr>
                <w:bCs/>
                <w:sz w:val="26"/>
                <w:szCs w:val="26"/>
                <w:lang w:val="en-US"/>
              </w:rPr>
              <w:t xml:space="preserve">Áp dụng định luật bảo toàn động lượng: </w:t>
            </w:r>
          </w:p>
          <w:p w14:paraId="2A6DF05F" w14:textId="77777777" w:rsidR="000B1413" w:rsidRPr="000B1413" w:rsidRDefault="00CF4BFF" w:rsidP="00124162">
            <w:pPr>
              <w:tabs>
                <w:tab w:val="left" w:pos="2235"/>
              </w:tabs>
              <w:rPr>
                <w:sz w:val="26"/>
                <w:szCs w:val="26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6"/>
                        <w:szCs w:val="2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6"/>
                        <w:szCs w:val="26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 xml:space="preserve">+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v</m:t>
                </m:r>
              </m:oMath>
            </m:oMathPara>
          </w:p>
          <w:p w14:paraId="1561276B" w14:textId="7F30507B" w:rsidR="00B96D83" w:rsidRPr="000B1413" w:rsidRDefault="0084030D" w:rsidP="000B1413">
            <w:pPr>
              <w:tabs>
                <w:tab w:val="left" w:pos="2235"/>
              </w:tabs>
              <w:jc w:val="center"/>
              <w:rPr>
                <w:sz w:val="26"/>
                <w:szCs w:val="26"/>
                <w:lang w:val="en-US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→v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56.0,167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56+149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0,085</m:t>
              </m:r>
            </m:oMath>
            <w:r w:rsidR="00B96D83" w:rsidRPr="000B1413">
              <w:rPr>
                <w:bCs/>
                <w:sz w:val="26"/>
                <w:szCs w:val="26"/>
                <w:lang w:val="en-US"/>
              </w:rPr>
              <w:t xml:space="preserve"> m/s</w:t>
            </w:r>
          </w:p>
        </w:tc>
        <w:tc>
          <w:tcPr>
            <w:tcW w:w="1376" w:type="dxa"/>
            <w:vAlign w:val="center"/>
          </w:tcPr>
          <w:p w14:paraId="009B0113" w14:textId="77777777" w:rsidR="000B1413" w:rsidRDefault="000B1413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</w:p>
          <w:p w14:paraId="4B31E4F3" w14:textId="453796A5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  <w:r w:rsidRPr="000B1413">
              <w:rPr>
                <w:sz w:val="26"/>
                <w:szCs w:val="26"/>
              </w:rPr>
              <w:t>0,</w:t>
            </w:r>
            <w:r w:rsidR="000B1413">
              <w:rPr>
                <w:sz w:val="26"/>
                <w:szCs w:val="26"/>
                <w:lang w:val="en-US"/>
              </w:rPr>
              <w:t>2</w:t>
            </w:r>
            <w:r w:rsidRPr="000B1413">
              <w:rPr>
                <w:sz w:val="26"/>
                <w:szCs w:val="26"/>
              </w:rPr>
              <w:t>5</w:t>
            </w:r>
          </w:p>
          <w:p w14:paraId="2E70D318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b/>
                <w:sz w:val="26"/>
                <w:szCs w:val="26"/>
              </w:rPr>
            </w:pPr>
          </w:p>
          <w:p w14:paraId="70568EAE" w14:textId="77777777" w:rsidR="000B1413" w:rsidRDefault="000B1413" w:rsidP="00A5304C">
            <w:pPr>
              <w:tabs>
                <w:tab w:val="left" w:pos="2235"/>
              </w:tabs>
              <w:jc w:val="center"/>
              <w:rPr>
                <w:bCs/>
                <w:sz w:val="26"/>
                <w:szCs w:val="26"/>
                <w:lang w:val="en-US"/>
              </w:rPr>
            </w:pPr>
          </w:p>
          <w:p w14:paraId="5987A9CB" w14:textId="4E937FCB" w:rsidR="000B1413" w:rsidRDefault="000B1413" w:rsidP="000B1413">
            <w:pPr>
              <w:tabs>
                <w:tab w:val="left" w:pos="2235"/>
              </w:tabs>
              <w:jc w:val="center"/>
              <w:rPr>
                <w:bCs/>
                <w:sz w:val="26"/>
                <w:szCs w:val="26"/>
                <w:lang w:val="en-US"/>
              </w:rPr>
            </w:pPr>
            <w:r>
              <w:rPr>
                <w:bCs/>
                <w:sz w:val="26"/>
                <w:szCs w:val="26"/>
                <w:lang w:val="en-US"/>
              </w:rPr>
              <w:t>0,25</w:t>
            </w:r>
          </w:p>
          <w:p w14:paraId="54291724" w14:textId="7B8C8999" w:rsidR="00B96D83" w:rsidRPr="000B1413" w:rsidRDefault="00B96D83" w:rsidP="00A5304C">
            <w:pPr>
              <w:tabs>
                <w:tab w:val="left" w:pos="2235"/>
              </w:tabs>
              <w:jc w:val="center"/>
              <w:rPr>
                <w:bCs/>
                <w:sz w:val="26"/>
                <w:szCs w:val="26"/>
                <w:lang w:val="en-US"/>
              </w:rPr>
            </w:pPr>
            <w:r w:rsidRPr="000B1413">
              <w:rPr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147D5E" w:rsidRPr="000B1413" w14:paraId="4DBC7966" w14:textId="77777777" w:rsidTr="000B1413">
        <w:tc>
          <w:tcPr>
            <w:tcW w:w="990" w:type="dxa"/>
            <w:vAlign w:val="center"/>
          </w:tcPr>
          <w:p w14:paraId="4550B6B8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  <w:r w:rsidRPr="000B1413">
              <w:rPr>
                <w:b/>
                <w:sz w:val="26"/>
                <w:szCs w:val="26"/>
              </w:rPr>
              <w:t>Câu 3</w:t>
            </w:r>
          </w:p>
        </w:tc>
        <w:tc>
          <w:tcPr>
            <w:tcW w:w="7519" w:type="dxa"/>
          </w:tcPr>
          <w:p w14:paraId="447E867D" w14:textId="77777777" w:rsidR="00147D5E" w:rsidRPr="000B1413" w:rsidRDefault="00147D5E" w:rsidP="00A5304C">
            <w:pPr>
              <w:tabs>
                <w:tab w:val="left" w:pos="2235"/>
              </w:tabs>
              <w:rPr>
                <w:sz w:val="26"/>
                <w:szCs w:val="26"/>
              </w:rPr>
            </w:pPr>
            <w:r w:rsidRPr="000B1413">
              <w:rPr>
                <w:b/>
                <w:sz w:val="26"/>
                <w:szCs w:val="26"/>
              </w:rPr>
              <w:t xml:space="preserve">                    NỘI DUNG</w:t>
            </w:r>
          </w:p>
        </w:tc>
        <w:tc>
          <w:tcPr>
            <w:tcW w:w="1376" w:type="dxa"/>
            <w:vAlign w:val="center"/>
          </w:tcPr>
          <w:p w14:paraId="44FA347D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  <w:r w:rsidRPr="000B1413">
              <w:rPr>
                <w:b/>
                <w:sz w:val="26"/>
                <w:szCs w:val="26"/>
              </w:rPr>
              <w:t>ĐIỂM</w:t>
            </w:r>
          </w:p>
        </w:tc>
      </w:tr>
      <w:tr w:rsidR="00147D5E" w:rsidRPr="000B1413" w14:paraId="59F03993" w14:textId="77777777" w:rsidTr="000B1413">
        <w:tc>
          <w:tcPr>
            <w:tcW w:w="990" w:type="dxa"/>
            <w:vMerge w:val="restart"/>
            <w:vAlign w:val="center"/>
          </w:tcPr>
          <w:p w14:paraId="528A1DAA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519" w:type="dxa"/>
          </w:tcPr>
          <w:p w14:paraId="154C9792" w14:textId="38F7D309" w:rsidR="006D0216" w:rsidRPr="000B1413" w:rsidRDefault="00E977BE" w:rsidP="00E977BE">
            <w:pPr>
              <w:rPr>
                <w:sz w:val="26"/>
                <w:szCs w:val="26"/>
                <w:lang w:val="en-US" w:eastAsia="en-US"/>
              </w:rPr>
            </w:pPr>
            <w:r w:rsidRPr="000B1413">
              <w:rPr>
                <w:sz w:val="26"/>
                <w:szCs w:val="26"/>
                <w:lang w:val="en-US"/>
              </w:rPr>
              <w:t xml:space="preserve">a. </w:t>
            </w:r>
            <w:r w:rsidR="00360990" w:rsidRPr="000B1413">
              <w:rPr>
                <w:sz w:val="26"/>
                <w:szCs w:val="26"/>
                <w:lang w:val="en-US"/>
              </w:rPr>
              <w:t>Giai đoạn vật chuyển động trên sườn đồi, bỏ qua ma sát nên cơ năng của người đó được bảo toàn.</w:t>
            </w:r>
            <w:r w:rsidRPr="000B1413">
              <w:rPr>
                <w:sz w:val="26"/>
                <w:szCs w:val="26"/>
                <w:lang w:val="en-US"/>
              </w:rPr>
              <w:t xml:space="preserve"> </w:t>
            </w:r>
            <w:r w:rsidR="004A5F8C" w:rsidRPr="000B1413">
              <w:rPr>
                <w:position w:val="-12"/>
                <w:sz w:val="26"/>
                <w:szCs w:val="26"/>
                <w:lang w:val="en-US" w:eastAsia="en-US"/>
              </w:rPr>
              <w:object w:dxaOrig="1460" w:dyaOrig="360" w14:anchorId="4D3189A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25pt;height:17.5pt" o:ole="">
                  <v:imagedata r:id="rId8" o:title=""/>
                </v:shape>
                <o:OLEObject Type="Embed" ProgID="Equation.DSMT4" ShapeID="_x0000_i1025" DrawAspect="Content" ObjectID="_1745662594" r:id="rId9"/>
              </w:object>
            </w:r>
          </w:p>
          <w:p w14:paraId="782FBB10" w14:textId="699722DA" w:rsidR="00147D5E" w:rsidRPr="000B1413" w:rsidRDefault="004A5F8C" w:rsidP="006D0216">
            <w:pPr>
              <w:rPr>
                <w:i/>
                <w:sz w:val="26"/>
                <w:szCs w:val="26"/>
                <w:lang w:val="en-US"/>
              </w:rPr>
            </w:pPr>
            <w:r w:rsidRPr="000B1413">
              <w:rPr>
                <w:sz w:val="26"/>
                <w:szCs w:val="26"/>
                <w:lang w:val="en-US" w:eastAsia="en-US"/>
              </w:rPr>
              <w:t xml:space="preserve">                          </w:t>
            </w:r>
            <w:r w:rsidRPr="000B1413">
              <w:rPr>
                <w:position w:val="-24"/>
                <w:sz w:val="26"/>
                <w:szCs w:val="26"/>
                <w:lang w:val="en-US" w:eastAsia="en-US"/>
              </w:rPr>
              <w:object w:dxaOrig="3940" w:dyaOrig="620" w14:anchorId="713B8672">
                <v:shape id="_x0000_i1026" type="#_x0000_t75" style="width:197.25pt;height:30.8pt" o:ole="">
                  <v:imagedata r:id="rId10" o:title=""/>
                </v:shape>
                <o:OLEObject Type="Embed" ProgID="Equation.DSMT4" ShapeID="_x0000_i1026" DrawAspect="Content" ObjectID="_1745662595" r:id="rId11"/>
              </w:object>
            </w:r>
            <w:r w:rsidRPr="000B1413">
              <w:rPr>
                <w:sz w:val="26"/>
                <w:szCs w:val="26"/>
                <w:lang w:val="en-US" w:eastAsia="en-US"/>
              </w:rPr>
              <w:t>20 (m/s)</w:t>
            </w:r>
          </w:p>
        </w:tc>
        <w:tc>
          <w:tcPr>
            <w:tcW w:w="1376" w:type="dxa"/>
            <w:vAlign w:val="center"/>
          </w:tcPr>
          <w:p w14:paraId="1778F066" w14:textId="1F6C768F" w:rsidR="000D17F6" w:rsidRPr="000B1413" w:rsidRDefault="000B1413" w:rsidP="000D17F6">
            <w:pPr>
              <w:tabs>
                <w:tab w:val="left" w:pos="2235"/>
              </w:tabs>
              <w:rPr>
                <w:bCs/>
                <w:sz w:val="26"/>
                <w:szCs w:val="26"/>
                <w:lang w:val="en-US"/>
              </w:rPr>
            </w:pPr>
            <w:r>
              <w:rPr>
                <w:bCs/>
                <w:sz w:val="26"/>
                <w:szCs w:val="26"/>
                <w:lang w:val="en-US"/>
              </w:rPr>
              <w:t xml:space="preserve">    </w:t>
            </w:r>
            <w:r w:rsidR="00007847">
              <w:rPr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bCs/>
                <w:sz w:val="26"/>
                <w:szCs w:val="26"/>
                <w:lang w:val="en-US"/>
              </w:rPr>
              <w:t>0,25</w:t>
            </w:r>
          </w:p>
          <w:p w14:paraId="63006D44" w14:textId="3204A6E1" w:rsidR="000D17F6" w:rsidRPr="000B1413" w:rsidRDefault="000D17F6" w:rsidP="000D17F6">
            <w:pPr>
              <w:tabs>
                <w:tab w:val="left" w:pos="2235"/>
              </w:tabs>
              <w:rPr>
                <w:bCs/>
                <w:sz w:val="26"/>
                <w:szCs w:val="26"/>
              </w:rPr>
            </w:pPr>
          </w:p>
          <w:p w14:paraId="5A285FCE" w14:textId="7484ED2F" w:rsidR="000D17F6" w:rsidRPr="000B1413" w:rsidRDefault="000B1413" w:rsidP="000B1413">
            <w:pPr>
              <w:tabs>
                <w:tab w:val="left" w:pos="2235"/>
              </w:tabs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en-US"/>
              </w:rPr>
              <w:t xml:space="preserve">     </w:t>
            </w:r>
            <w:r w:rsidR="00147D5E" w:rsidRPr="000B1413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  <w:lang w:val="en-US"/>
              </w:rPr>
              <w:t>2</w:t>
            </w:r>
            <w:r w:rsidR="00147D5E" w:rsidRPr="000B1413">
              <w:rPr>
                <w:bCs/>
                <w:sz w:val="26"/>
                <w:szCs w:val="26"/>
              </w:rPr>
              <w:t>5</w:t>
            </w:r>
          </w:p>
        </w:tc>
      </w:tr>
      <w:tr w:rsidR="00147D5E" w:rsidRPr="000B1413" w14:paraId="0EADB806" w14:textId="77777777" w:rsidTr="000B1413">
        <w:tc>
          <w:tcPr>
            <w:tcW w:w="990" w:type="dxa"/>
            <w:vMerge/>
            <w:vAlign w:val="center"/>
          </w:tcPr>
          <w:p w14:paraId="6FDDB123" w14:textId="77777777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7519" w:type="dxa"/>
          </w:tcPr>
          <w:p w14:paraId="26E18BC5" w14:textId="798A91AF" w:rsidR="00147D5E" w:rsidRPr="000B1413" w:rsidRDefault="00E977BE" w:rsidP="00A5304C">
            <w:pPr>
              <w:tabs>
                <w:tab w:val="left" w:pos="2235"/>
              </w:tabs>
              <w:rPr>
                <w:sz w:val="26"/>
                <w:szCs w:val="26"/>
                <w:lang w:val="en-US"/>
              </w:rPr>
            </w:pPr>
            <w:r w:rsidRPr="000B1413">
              <w:rPr>
                <w:sz w:val="26"/>
                <w:szCs w:val="26"/>
                <w:lang w:val="en-US"/>
              </w:rPr>
              <w:t xml:space="preserve">b. Khi </w:t>
            </w:r>
            <w:r w:rsidR="00CF4BFF">
              <w:rPr>
                <w:sz w:val="26"/>
                <w:szCs w:val="26"/>
                <w:lang w:val="en-US"/>
              </w:rPr>
              <w:t xml:space="preserve">VĐV trượt trên mặt phẳng ngang, do </w:t>
            </w:r>
            <w:bookmarkStart w:id="0" w:name="_GoBack"/>
            <w:bookmarkEnd w:id="0"/>
            <w:r w:rsidR="004A5F8C" w:rsidRPr="000B1413">
              <w:rPr>
                <w:sz w:val="26"/>
                <w:szCs w:val="26"/>
                <w:lang w:val="en-US"/>
              </w:rPr>
              <w:t xml:space="preserve">có ma sát nên </w:t>
            </w:r>
            <w:r w:rsidR="00B32C56" w:rsidRPr="000B1413">
              <w:rPr>
                <w:sz w:val="26"/>
                <w:szCs w:val="26"/>
                <w:lang w:val="en-US"/>
              </w:rPr>
              <w:t xml:space="preserve">cơ </w:t>
            </w:r>
            <w:r w:rsidRPr="000B1413">
              <w:rPr>
                <w:sz w:val="26"/>
                <w:szCs w:val="26"/>
                <w:lang w:val="en-US"/>
              </w:rPr>
              <w:t>năng của người đó giảm dần.</w:t>
            </w:r>
          </w:p>
          <w:p w14:paraId="41215528" w14:textId="7372C6F8" w:rsidR="00E977BE" w:rsidRPr="000B1413" w:rsidRDefault="00B32C56" w:rsidP="00A5304C">
            <w:pPr>
              <w:tabs>
                <w:tab w:val="left" w:pos="2235"/>
              </w:tabs>
              <w:rPr>
                <w:sz w:val="26"/>
                <w:szCs w:val="26"/>
                <w:lang w:val="en-US"/>
              </w:rPr>
            </w:pPr>
            <w:r w:rsidRPr="000B1413">
              <w:rPr>
                <w:sz w:val="26"/>
                <w:szCs w:val="26"/>
                <w:lang w:val="en-US"/>
              </w:rPr>
              <w:t>Áp dụng định lí biến thiên cơ</w:t>
            </w:r>
            <w:r w:rsidR="00E977BE" w:rsidRPr="000B1413">
              <w:rPr>
                <w:sz w:val="26"/>
                <w:szCs w:val="26"/>
                <w:lang w:val="en-US"/>
              </w:rPr>
              <w:t xml:space="preserve"> năng ta có: </w:t>
            </w:r>
          </w:p>
          <w:p w14:paraId="3DE2AC53" w14:textId="74D7EA51" w:rsidR="00147D5E" w:rsidRPr="000B1413" w:rsidRDefault="00E977BE" w:rsidP="00D879FE">
            <w:pPr>
              <w:tabs>
                <w:tab w:val="left" w:pos="2235"/>
              </w:tabs>
              <w:rPr>
                <w:sz w:val="26"/>
                <w:szCs w:val="26"/>
                <w:lang w:val="en-US" w:eastAsia="en-US"/>
              </w:rPr>
            </w:pPr>
            <w:r w:rsidRPr="000B1413">
              <w:rPr>
                <w:sz w:val="26"/>
                <w:szCs w:val="26"/>
                <w:lang w:val="en-US"/>
              </w:rPr>
              <w:t xml:space="preserve">   </w:t>
            </w:r>
            <w:r w:rsidR="00D879FE" w:rsidRPr="000B1413">
              <w:rPr>
                <w:sz w:val="26"/>
                <w:szCs w:val="26"/>
                <w:lang w:val="en-US"/>
              </w:rPr>
              <w:t xml:space="preserve">                         </w:t>
            </w:r>
            <w:r w:rsidRPr="000B1413">
              <w:rPr>
                <w:sz w:val="26"/>
                <w:szCs w:val="26"/>
                <w:lang w:val="en-US"/>
              </w:rPr>
              <w:t xml:space="preserve">  </w:t>
            </w:r>
            <w:r w:rsidR="00B32C56" w:rsidRPr="000B1413">
              <w:rPr>
                <w:position w:val="-12"/>
                <w:sz w:val="26"/>
                <w:szCs w:val="26"/>
                <w:lang w:val="en-US" w:eastAsia="en-US"/>
              </w:rPr>
              <w:object w:dxaOrig="2100" w:dyaOrig="360" w14:anchorId="70BA429B">
                <v:shape id="_x0000_i1027" type="#_x0000_t75" style="width:105.3pt;height:17.5pt" o:ole="">
                  <v:imagedata r:id="rId12" o:title=""/>
                </v:shape>
                <o:OLEObject Type="Embed" ProgID="Equation.DSMT4" ShapeID="_x0000_i1027" DrawAspect="Content" ObjectID="_1745662596" r:id="rId13"/>
              </w:object>
            </w:r>
            <w:r w:rsidR="00D879FE" w:rsidRPr="000B1413">
              <w:rPr>
                <w:sz w:val="26"/>
                <w:szCs w:val="26"/>
                <w:lang w:val="en-US" w:eastAsia="en-US"/>
              </w:rPr>
              <w:t xml:space="preserve"> </w:t>
            </w:r>
            <w:r w:rsidR="000D17F6" w:rsidRPr="000B1413">
              <w:rPr>
                <w:position w:val="-12"/>
                <w:sz w:val="26"/>
                <w:szCs w:val="26"/>
                <w:lang w:val="en-US" w:eastAsia="en-US"/>
              </w:rPr>
              <w:object w:dxaOrig="2540" w:dyaOrig="360" w14:anchorId="66104A3A">
                <v:shape id="_x0000_i1028" type="#_x0000_t75" style="width:126.95pt;height:17.5pt" o:ole="">
                  <v:imagedata r:id="rId14" o:title=""/>
                </v:shape>
                <o:OLEObject Type="Embed" ProgID="Equation.DSMT4" ShapeID="_x0000_i1028" DrawAspect="Content" ObjectID="_1745662597" r:id="rId15"/>
              </w:object>
            </w:r>
          </w:p>
          <w:p w14:paraId="572969ED" w14:textId="423CEB27" w:rsidR="00D879FE" w:rsidRPr="000B1413" w:rsidRDefault="00D879FE" w:rsidP="00D879FE">
            <w:pPr>
              <w:tabs>
                <w:tab w:val="left" w:pos="2235"/>
              </w:tabs>
              <w:rPr>
                <w:sz w:val="26"/>
                <w:szCs w:val="26"/>
                <w:lang w:val="en-US" w:eastAsia="en-US"/>
              </w:rPr>
            </w:pPr>
            <w:r w:rsidRPr="000B1413">
              <w:rPr>
                <w:sz w:val="26"/>
                <w:szCs w:val="26"/>
                <w:lang w:val="en-US" w:eastAsia="en-US"/>
              </w:rPr>
              <w:t>+ Độ</w:t>
            </w:r>
            <w:r w:rsidR="00B32C56" w:rsidRPr="000B1413">
              <w:rPr>
                <w:sz w:val="26"/>
                <w:szCs w:val="26"/>
                <w:lang w:val="en-US" w:eastAsia="en-US"/>
              </w:rPr>
              <w:t xml:space="preserve"> dài đoạn đường nằm ngang BC</w:t>
            </w:r>
            <w:r w:rsidRPr="000B1413">
              <w:rPr>
                <w:sz w:val="26"/>
                <w:szCs w:val="26"/>
                <w:lang w:val="en-US" w:eastAsia="en-US"/>
              </w:rPr>
              <w:t xml:space="preserve">: </w:t>
            </w:r>
          </w:p>
          <w:p w14:paraId="0002F37B" w14:textId="1A43C70C" w:rsidR="00D879FE" w:rsidRPr="000B1413" w:rsidRDefault="00D879FE" w:rsidP="00D879FE">
            <w:pPr>
              <w:tabs>
                <w:tab w:val="left" w:pos="2235"/>
              </w:tabs>
              <w:rPr>
                <w:sz w:val="26"/>
                <w:szCs w:val="26"/>
              </w:rPr>
            </w:pPr>
            <w:r w:rsidRPr="000B1413">
              <w:rPr>
                <w:sz w:val="26"/>
                <w:szCs w:val="26"/>
                <w:lang w:val="en-US" w:eastAsia="en-US"/>
              </w:rPr>
              <w:t xml:space="preserve">                                </w:t>
            </w:r>
            <w:r w:rsidR="000D17F6" w:rsidRPr="000B1413">
              <w:rPr>
                <w:position w:val="-28"/>
                <w:sz w:val="26"/>
                <w:szCs w:val="26"/>
                <w:lang w:val="en-US" w:eastAsia="en-US"/>
              </w:rPr>
              <w:object w:dxaOrig="3019" w:dyaOrig="660" w14:anchorId="6AD17A64">
                <v:shape id="_x0000_i1029" type="#_x0000_t75" style="width:150.65pt;height:32.45pt" o:ole="">
                  <v:imagedata r:id="rId16" o:title=""/>
                </v:shape>
                <o:OLEObject Type="Embed" ProgID="Equation.DSMT4" ShapeID="_x0000_i1029" DrawAspect="Content" ObjectID="_1745662598" r:id="rId17"/>
              </w:object>
            </w:r>
            <w:r w:rsidRPr="000B1413">
              <w:rPr>
                <w:sz w:val="26"/>
                <w:szCs w:val="26"/>
                <w:lang w:val="en-US" w:eastAsia="en-US"/>
              </w:rPr>
              <w:t>(m)</w:t>
            </w:r>
          </w:p>
        </w:tc>
        <w:tc>
          <w:tcPr>
            <w:tcW w:w="1376" w:type="dxa"/>
            <w:vAlign w:val="center"/>
          </w:tcPr>
          <w:p w14:paraId="12B81337" w14:textId="06D3EDAA" w:rsidR="00D879FE" w:rsidRPr="000B1413" w:rsidRDefault="00D879FE" w:rsidP="0022181C">
            <w:pPr>
              <w:tabs>
                <w:tab w:val="left" w:pos="2235"/>
              </w:tabs>
              <w:rPr>
                <w:sz w:val="26"/>
                <w:szCs w:val="26"/>
              </w:rPr>
            </w:pPr>
          </w:p>
          <w:p w14:paraId="0028FA60" w14:textId="3AC5E02D" w:rsidR="00147D5E" w:rsidRPr="000B1413" w:rsidRDefault="00147D5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  <w:r w:rsidRPr="000B1413">
              <w:rPr>
                <w:sz w:val="26"/>
                <w:szCs w:val="26"/>
              </w:rPr>
              <w:t>0,25</w:t>
            </w:r>
          </w:p>
          <w:p w14:paraId="5435E4DB" w14:textId="32997C7A" w:rsidR="00D879FE" w:rsidRPr="000B1413" w:rsidRDefault="00D879F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</w:p>
          <w:p w14:paraId="454922C5" w14:textId="21C7C03A" w:rsidR="00D879FE" w:rsidRPr="000B1413" w:rsidRDefault="00D879F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</w:p>
          <w:p w14:paraId="072630B0" w14:textId="5F268B94" w:rsidR="00D879FE" w:rsidRPr="000B1413" w:rsidRDefault="00D879F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</w:rPr>
            </w:pPr>
          </w:p>
          <w:p w14:paraId="64C59D15" w14:textId="4C1BF2F0" w:rsidR="00D879FE" w:rsidRPr="000B1413" w:rsidRDefault="00D879FE" w:rsidP="00A5304C">
            <w:pPr>
              <w:tabs>
                <w:tab w:val="left" w:pos="2235"/>
              </w:tabs>
              <w:jc w:val="center"/>
              <w:rPr>
                <w:sz w:val="26"/>
                <w:szCs w:val="26"/>
                <w:lang w:val="en-US"/>
              </w:rPr>
            </w:pPr>
            <w:r w:rsidRPr="000B1413">
              <w:rPr>
                <w:sz w:val="26"/>
                <w:szCs w:val="26"/>
                <w:lang w:val="en-US"/>
              </w:rPr>
              <w:t>0,25</w:t>
            </w:r>
          </w:p>
          <w:p w14:paraId="0C4358AE" w14:textId="298CB20E" w:rsidR="00D879FE" w:rsidRPr="000B1413" w:rsidRDefault="00D879FE" w:rsidP="00D879FE">
            <w:pPr>
              <w:tabs>
                <w:tab w:val="left" w:pos="2235"/>
              </w:tabs>
              <w:rPr>
                <w:sz w:val="26"/>
                <w:szCs w:val="26"/>
              </w:rPr>
            </w:pPr>
          </w:p>
        </w:tc>
      </w:tr>
    </w:tbl>
    <w:p w14:paraId="283E9E94" w14:textId="77777777" w:rsidR="00147D5E" w:rsidRPr="000B1413" w:rsidRDefault="00147D5E" w:rsidP="00147D5E">
      <w:pPr>
        <w:tabs>
          <w:tab w:val="left" w:pos="2235"/>
        </w:tabs>
        <w:jc w:val="center"/>
        <w:rPr>
          <w:i/>
          <w:sz w:val="26"/>
          <w:szCs w:val="26"/>
        </w:rPr>
      </w:pPr>
      <w:r w:rsidRPr="000B1413">
        <w:rPr>
          <w:i/>
          <w:sz w:val="26"/>
          <w:szCs w:val="26"/>
        </w:rPr>
        <w:t>(Lưu ý: Nếu HS làm cách khác mà kết quả đúng vẫn cho điểm tối đa.)</w:t>
      </w:r>
    </w:p>
    <w:p w14:paraId="05565B8D" w14:textId="77777777" w:rsidR="00147D5E" w:rsidRPr="000B1413" w:rsidRDefault="00147D5E" w:rsidP="00147D5E">
      <w:pPr>
        <w:jc w:val="center"/>
        <w:rPr>
          <w:sz w:val="26"/>
          <w:szCs w:val="26"/>
        </w:rPr>
      </w:pPr>
      <w:r w:rsidRPr="000B1413">
        <w:rPr>
          <w:sz w:val="26"/>
          <w:szCs w:val="26"/>
        </w:rPr>
        <w:t>-----</w:t>
      </w:r>
      <w:r w:rsidRPr="000B1413">
        <w:rPr>
          <w:b/>
          <w:bCs/>
          <w:sz w:val="26"/>
          <w:szCs w:val="26"/>
        </w:rPr>
        <w:t>Hết</w:t>
      </w:r>
      <w:r w:rsidRPr="000B1413">
        <w:rPr>
          <w:sz w:val="26"/>
          <w:szCs w:val="26"/>
        </w:rPr>
        <w:t>-----</w:t>
      </w:r>
    </w:p>
    <w:p w14:paraId="3533EBA8" w14:textId="23E45457" w:rsidR="00286E82" w:rsidRPr="000B1413" w:rsidRDefault="00286E82" w:rsidP="003952D4">
      <w:pPr>
        <w:spacing w:line="276" w:lineRule="auto"/>
        <w:jc w:val="both"/>
        <w:rPr>
          <w:sz w:val="26"/>
          <w:szCs w:val="26"/>
          <w:lang w:val="en-US"/>
        </w:rPr>
      </w:pPr>
    </w:p>
    <w:p w14:paraId="098462F4" w14:textId="36D4D9D9" w:rsidR="00286E82" w:rsidRPr="000B1413" w:rsidRDefault="00286E82" w:rsidP="003952D4">
      <w:pPr>
        <w:spacing w:line="276" w:lineRule="auto"/>
        <w:jc w:val="both"/>
        <w:rPr>
          <w:sz w:val="26"/>
          <w:szCs w:val="26"/>
          <w:lang w:val="en-US"/>
        </w:rPr>
      </w:pPr>
    </w:p>
    <w:p w14:paraId="1EB61DF2" w14:textId="77777777" w:rsidR="00286E82" w:rsidRPr="000B1413" w:rsidRDefault="00286E82" w:rsidP="003952D4">
      <w:pPr>
        <w:spacing w:line="276" w:lineRule="auto"/>
        <w:jc w:val="both"/>
        <w:rPr>
          <w:sz w:val="26"/>
          <w:szCs w:val="26"/>
          <w:lang w:val="en-US"/>
        </w:rPr>
      </w:pPr>
    </w:p>
    <w:p w14:paraId="04A1977A" w14:textId="463CC9FC" w:rsidR="003952D4" w:rsidRPr="000B1413" w:rsidRDefault="003952D4" w:rsidP="003952D4">
      <w:pPr>
        <w:spacing w:line="276" w:lineRule="auto"/>
        <w:jc w:val="both"/>
        <w:rPr>
          <w:sz w:val="26"/>
          <w:szCs w:val="26"/>
          <w:lang w:val="en-US"/>
        </w:rPr>
      </w:pPr>
    </w:p>
    <w:p w14:paraId="251D97E6" w14:textId="7B5913BD" w:rsidR="003952D4" w:rsidRPr="000B1413" w:rsidRDefault="003952D4" w:rsidP="003952D4">
      <w:pPr>
        <w:spacing w:line="276" w:lineRule="auto"/>
        <w:jc w:val="both"/>
        <w:rPr>
          <w:sz w:val="26"/>
          <w:szCs w:val="26"/>
          <w:lang w:val="en-US"/>
        </w:rPr>
      </w:pPr>
    </w:p>
    <w:p w14:paraId="23573AEA" w14:textId="6AD39A25" w:rsidR="003952D4" w:rsidRPr="000B1413" w:rsidRDefault="003952D4" w:rsidP="003952D4">
      <w:pPr>
        <w:spacing w:line="276" w:lineRule="auto"/>
        <w:jc w:val="both"/>
        <w:rPr>
          <w:sz w:val="26"/>
          <w:szCs w:val="26"/>
          <w:lang w:val="en-US"/>
        </w:rPr>
      </w:pPr>
    </w:p>
    <w:p w14:paraId="52CD709B" w14:textId="77777777" w:rsidR="006D237E" w:rsidRPr="000B1413" w:rsidRDefault="006D237E" w:rsidP="003952D4">
      <w:pPr>
        <w:spacing w:line="276" w:lineRule="auto"/>
        <w:jc w:val="both"/>
        <w:rPr>
          <w:sz w:val="26"/>
          <w:szCs w:val="26"/>
          <w:lang w:val="en-US"/>
        </w:rPr>
      </w:pPr>
    </w:p>
    <w:p w14:paraId="36F892DF" w14:textId="679CDC5A" w:rsidR="003952D4" w:rsidRPr="000B1413" w:rsidRDefault="003952D4" w:rsidP="0054203F">
      <w:pPr>
        <w:jc w:val="both"/>
        <w:rPr>
          <w:sz w:val="26"/>
          <w:szCs w:val="26"/>
        </w:rPr>
      </w:pPr>
      <w:r w:rsidRPr="000B1413">
        <w:rPr>
          <w:b/>
          <w:sz w:val="26"/>
          <w:szCs w:val="26"/>
        </w:rPr>
        <w:t xml:space="preserve"> </w:t>
      </w:r>
    </w:p>
    <w:p w14:paraId="2F7BF78E" w14:textId="77777777" w:rsidR="003952D4" w:rsidRPr="000B1413" w:rsidRDefault="003952D4" w:rsidP="003952D4">
      <w:pPr>
        <w:spacing w:line="276" w:lineRule="auto"/>
        <w:jc w:val="both"/>
        <w:rPr>
          <w:sz w:val="26"/>
          <w:szCs w:val="26"/>
          <w:lang w:val="en-US"/>
        </w:rPr>
      </w:pPr>
    </w:p>
    <w:sectPr w:rsidR="003952D4" w:rsidRPr="000B1413" w:rsidSect="000B1413">
      <w:pgSz w:w="12240" w:h="15840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2D20D0"/>
    <w:multiLevelType w:val="hybridMultilevel"/>
    <w:tmpl w:val="EB82840A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85D86"/>
    <w:multiLevelType w:val="hybridMultilevel"/>
    <w:tmpl w:val="6588A1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DF6F13"/>
    <w:multiLevelType w:val="hybridMultilevel"/>
    <w:tmpl w:val="43DA68D6"/>
    <w:lvl w:ilvl="0" w:tplc="DF1A945C">
      <w:start w:val="6"/>
      <w:numFmt w:val="decimal"/>
      <w:suff w:val="space"/>
      <w:lvlText w:val="Câu %1:"/>
      <w:lvlJc w:val="left"/>
      <w:pPr>
        <w:ind w:left="66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 w:color="00B0F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118664C7"/>
    <w:multiLevelType w:val="multilevel"/>
    <w:tmpl w:val="118664C7"/>
    <w:lvl w:ilvl="0">
      <w:start w:val="1"/>
      <w:numFmt w:val="upperLetter"/>
      <w:lvlText w:val="%1."/>
      <w:lvlJc w:val="left"/>
      <w:pPr>
        <w:ind w:left="643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1363" w:hanging="360"/>
      </w:pPr>
    </w:lvl>
    <w:lvl w:ilvl="2">
      <w:start w:val="1"/>
      <w:numFmt w:val="lowerRoman"/>
      <w:lvlText w:val="%3."/>
      <w:lvlJc w:val="right"/>
      <w:pPr>
        <w:ind w:left="2083" w:hanging="180"/>
      </w:pPr>
    </w:lvl>
    <w:lvl w:ilvl="3">
      <w:start w:val="1"/>
      <w:numFmt w:val="decimal"/>
      <w:lvlText w:val="%4."/>
      <w:lvlJc w:val="left"/>
      <w:pPr>
        <w:ind w:left="2803" w:hanging="360"/>
      </w:pPr>
    </w:lvl>
    <w:lvl w:ilvl="4">
      <w:start w:val="1"/>
      <w:numFmt w:val="lowerLetter"/>
      <w:lvlText w:val="%5."/>
      <w:lvlJc w:val="left"/>
      <w:pPr>
        <w:ind w:left="3523" w:hanging="360"/>
      </w:pPr>
    </w:lvl>
    <w:lvl w:ilvl="5">
      <w:start w:val="1"/>
      <w:numFmt w:val="lowerRoman"/>
      <w:lvlText w:val="%6."/>
      <w:lvlJc w:val="right"/>
      <w:pPr>
        <w:ind w:left="4243" w:hanging="180"/>
      </w:pPr>
    </w:lvl>
    <w:lvl w:ilvl="6">
      <w:start w:val="1"/>
      <w:numFmt w:val="decimal"/>
      <w:lvlText w:val="%7."/>
      <w:lvlJc w:val="left"/>
      <w:pPr>
        <w:ind w:left="4963" w:hanging="360"/>
      </w:pPr>
    </w:lvl>
    <w:lvl w:ilvl="7">
      <w:start w:val="1"/>
      <w:numFmt w:val="lowerLetter"/>
      <w:lvlText w:val="%8."/>
      <w:lvlJc w:val="left"/>
      <w:pPr>
        <w:ind w:left="5683" w:hanging="360"/>
      </w:pPr>
    </w:lvl>
    <w:lvl w:ilvl="8">
      <w:start w:val="1"/>
      <w:numFmt w:val="lowerRoman"/>
      <w:lvlText w:val="%9."/>
      <w:lvlJc w:val="right"/>
      <w:pPr>
        <w:ind w:left="6403" w:hanging="180"/>
      </w:pPr>
    </w:lvl>
  </w:abstractNum>
  <w:abstractNum w:abstractNumId="4" w15:restartNumberingAfterBreak="0">
    <w:nsid w:val="1695152C"/>
    <w:multiLevelType w:val="hybridMultilevel"/>
    <w:tmpl w:val="EA124354"/>
    <w:lvl w:ilvl="0" w:tplc="59405E60">
      <w:start w:val="1"/>
      <w:numFmt w:val="lowerLetter"/>
      <w:lvlText w:val="%1."/>
      <w:lvlJc w:val="left"/>
      <w:pPr>
        <w:ind w:left="644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646D0B"/>
    <w:multiLevelType w:val="hybridMultilevel"/>
    <w:tmpl w:val="F4C2504E"/>
    <w:lvl w:ilvl="0" w:tplc="05784482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EA21F2"/>
    <w:multiLevelType w:val="hybridMultilevel"/>
    <w:tmpl w:val="6F2AF6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791F1A"/>
    <w:multiLevelType w:val="hybridMultilevel"/>
    <w:tmpl w:val="271CD3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5176A0"/>
    <w:multiLevelType w:val="hybridMultilevel"/>
    <w:tmpl w:val="365A7A66"/>
    <w:lvl w:ilvl="0" w:tplc="3154DE9A">
      <w:start w:val="1"/>
      <w:numFmt w:val="upperLetter"/>
      <w:lvlText w:val="%1.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A6539D"/>
    <w:multiLevelType w:val="hybridMultilevel"/>
    <w:tmpl w:val="D38C4460"/>
    <w:lvl w:ilvl="0" w:tplc="0018FCF0">
      <w:start w:val="1"/>
      <w:numFmt w:val="decimal"/>
      <w:suff w:val="space"/>
      <w:lvlText w:val="Câu %1:"/>
      <w:lvlJc w:val="left"/>
      <w:pPr>
        <w:ind w:left="1440" w:firstLine="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A60538"/>
    <w:multiLevelType w:val="hybridMultilevel"/>
    <w:tmpl w:val="61B4B1FC"/>
    <w:lvl w:ilvl="0" w:tplc="BF7EDDEA">
      <w:start w:val="1"/>
      <w:numFmt w:val="upperLetter"/>
      <w:lvlText w:val="%1."/>
      <w:lvlJc w:val="left"/>
      <w:pPr>
        <w:ind w:left="107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" w15:restartNumberingAfterBreak="0">
    <w:nsid w:val="377700C9"/>
    <w:multiLevelType w:val="hybridMultilevel"/>
    <w:tmpl w:val="B9BE312E"/>
    <w:lvl w:ilvl="0" w:tplc="E9805F56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48B74E58"/>
    <w:multiLevelType w:val="hybridMultilevel"/>
    <w:tmpl w:val="C7D6D41C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8C2723B"/>
    <w:multiLevelType w:val="hybridMultilevel"/>
    <w:tmpl w:val="BC18632C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48FF14EF"/>
    <w:multiLevelType w:val="hybridMultilevel"/>
    <w:tmpl w:val="66CAA876"/>
    <w:lvl w:ilvl="0" w:tplc="898092B4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498A07E8"/>
    <w:multiLevelType w:val="hybridMultilevel"/>
    <w:tmpl w:val="74C64B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D409E6"/>
    <w:multiLevelType w:val="hybridMultilevel"/>
    <w:tmpl w:val="E5E8892C"/>
    <w:lvl w:ilvl="0" w:tplc="7218A61A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3548DC"/>
    <w:multiLevelType w:val="hybridMultilevel"/>
    <w:tmpl w:val="2A2C32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112683"/>
    <w:multiLevelType w:val="hybridMultilevel"/>
    <w:tmpl w:val="258234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F2336E"/>
    <w:multiLevelType w:val="hybridMultilevel"/>
    <w:tmpl w:val="5B7E514C"/>
    <w:lvl w:ilvl="0" w:tplc="EFD8B2D8">
      <w:start w:val="13"/>
      <w:numFmt w:val="decimal"/>
      <w:suff w:val="space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C7485C"/>
    <w:multiLevelType w:val="hybridMultilevel"/>
    <w:tmpl w:val="2120157C"/>
    <w:lvl w:ilvl="0" w:tplc="13DE8BC2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32697F"/>
    <w:multiLevelType w:val="hybridMultilevel"/>
    <w:tmpl w:val="EB8284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791BFB"/>
    <w:multiLevelType w:val="hybridMultilevel"/>
    <w:tmpl w:val="86F86FB6"/>
    <w:lvl w:ilvl="0" w:tplc="40CC458C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3" w15:restartNumberingAfterBreak="0">
    <w:nsid w:val="60B71F9A"/>
    <w:multiLevelType w:val="hybridMultilevel"/>
    <w:tmpl w:val="1F9E535C"/>
    <w:lvl w:ilvl="0" w:tplc="D0A4BDFE">
      <w:start w:val="1"/>
      <w:numFmt w:val="upperLetter"/>
      <w:lvlText w:val="%1."/>
      <w:lvlJc w:val="left"/>
      <w:pPr>
        <w:tabs>
          <w:tab w:val="num" w:pos="360"/>
        </w:tabs>
        <w:ind w:left="360" w:firstLine="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4" w15:restartNumberingAfterBreak="0">
    <w:nsid w:val="60C11AEE"/>
    <w:multiLevelType w:val="hybridMultilevel"/>
    <w:tmpl w:val="157209BC"/>
    <w:lvl w:ilvl="0" w:tplc="6576BF64">
      <w:start w:val="1"/>
      <w:numFmt w:val="lowerLetter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9D20D8"/>
    <w:multiLevelType w:val="hybridMultilevel"/>
    <w:tmpl w:val="3B00D49A"/>
    <w:lvl w:ilvl="0" w:tplc="7218A61A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D51E8FEA">
      <w:start w:val="1"/>
      <w:numFmt w:val="decimal"/>
      <w:lvlText w:val="%2.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C45624"/>
    <w:multiLevelType w:val="hybridMultilevel"/>
    <w:tmpl w:val="9B4E856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55D7139"/>
    <w:multiLevelType w:val="hybridMultilevel"/>
    <w:tmpl w:val="D3C4858A"/>
    <w:lvl w:ilvl="0" w:tplc="C4C2DCA6">
      <w:start w:val="1"/>
      <w:numFmt w:val="decimal"/>
      <w:lvlText w:val="Câu %1."/>
      <w:lvlJc w:val="left"/>
      <w:pPr>
        <w:ind w:left="1211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8A4D14"/>
    <w:multiLevelType w:val="hybridMultilevel"/>
    <w:tmpl w:val="55F62E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5F4C4A"/>
    <w:multiLevelType w:val="hybridMultilevel"/>
    <w:tmpl w:val="78327D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0E12C97"/>
    <w:multiLevelType w:val="hybridMultilevel"/>
    <w:tmpl w:val="1DEA05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B71885"/>
    <w:multiLevelType w:val="hybridMultilevel"/>
    <w:tmpl w:val="BCA22148"/>
    <w:lvl w:ilvl="0" w:tplc="DA489754">
      <w:start w:val="11"/>
      <w:numFmt w:val="decimal"/>
      <w:suff w:val="space"/>
      <w:lvlText w:val="Câu %1:"/>
      <w:lvlJc w:val="left"/>
      <w:pPr>
        <w:ind w:left="568" w:firstLine="0"/>
      </w:pPr>
      <w:rPr>
        <w:rFonts w:ascii="Times New Roman Bold" w:hAnsi="Times New Roman Bold" w:cs="Times New Roman" w:hint="default"/>
        <w:b/>
        <w:i w:val="0"/>
        <w:strike w:val="0"/>
        <w:dstrike w:val="0"/>
        <w:color w:val="auto"/>
        <w:spacing w:val="0"/>
        <w:kern w:val="16"/>
        <w:sz w:val="26"/>
        <w:szCs w:val="26"/>
        <w:u w:val="none" w:color="00B0F0"/>
        <w:effect w:val="none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>
      <w:start w:val="1"/>
      <w:numFmt w:val="lowerRoman"/>
      <w:lvlText w:val="%3."/>
      <w:lvlJc w:val="right"/>
      <w:pPr>
        <w:ind w:left="2368" w:hanging="180"/>
      </w:pPr>
    </w:lvl>
    <w:lvl w:ilvl="3" w:tplc="0409000F">
      <w:start w:val="1"/>
      <w:numFmt w:val="decimal"/>
      <w:lvlText w:val="%4."/>
      <w:lvlJc w:val="left"/>
      <w:pPr>
        <w:ind w:left="3088" w:hanging="360"/>
      </w:pPr>
    </w:lvl>
    <w:lvl w:ilvl="4" w:tplc="04090019">
      <w:start w:val="1"/>
      <w:numFmt w:val="lowerLetter"/>
      <w:lvlText w:val="%5."/>
      <w:lvlJc w:val="left"/>
      <w:pPr>
        <w:ind w:left="3808" w:hanging="360"/>
      </w:pPr>
    </w:lvl>
    <w:lvl w:ilvl="5" w:tplc="0409001B">
      <w:start w:val="1"/>
      <w:numFmt w:val="lowerRoman"/>
      <w:lvlText w:val="%6."/>
      <w:lvlJc w:val="right"/>
      <w:pPr>
        <w:ind w:left="4528" w:hanging="180"/>
      </w:pPr>
    </w:lvl>
    <w:lvl w:ilvl="6" w:tplc="0409000F">
      <w:start w:val="1"/>
      <w:numFmt w:val="decimal"/>
      <w:lvlText w:val="%7."/>
      <w:lvlJc w:val="left"/>
      <w:pPr>
        <w:ind w:left="5248" w:hanging="360"/>
      </w:pPr>
    </w:lvl>
    <w:lvl w:ilvl="7" w:tplc="04090019">
      <w:start w:val="1"/>
      <w:numFmt w:val="lowerLetter"/>
      <w:lvlText w:val="%8."/>
      <w:lvlJc w:val="left"/>
      <w:pPr>
        <w:ind w:left="5968" w:hanging="360"/>
      </w:pPr>
    </w:lvl>
    <w:lvl w:ilvl="8" w:tplc="0409001B">
      <w:start w:val="1"/>
      <w:numFmt w:val="lowerRoman"/>
      <w:lvlText w:val="%9."/>
      <w:lvlJc w:val="right"/>
      <w:pPr>
        <w:ind w:left="6688" w:hanging="180"/>
      </w:pPr>
    </w:lvl>
  </w:abstractNum>
  <w:abstractNum w:abstractNumId="32" w15:restartNumberingAfterBreak="0">
    <w:nsid w:val="7B0E1DF4"/>
    <w:multiLevelType w:val="hybridMultilevel"/>
    <w:tmpl w:val="98D0E6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D056C54"/>
    <w:multiLevelType w:val="hybridMultilevel"/>
    <w:tmpl w:val="152E02A4"/>
    <w:lvl w:ilvl="0" w:tplc="9B0217C4">
      <w:start w:val="1"/>
      <w:numFmt w:val="upperLetter"/>
      <w:lvlText w:val="%1."/>
      <w:lvlJc w:val="left"/>
      <w:pPr>
        <w:ind w:left="420" w:hanging="360"/>
      </w:pPr>
      <w:rPr>
        <w:rFonts w:eastAsia="Batang" w:hint="default"/>
        <w:b/>
        <w:color w:val="0000FF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1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3"/>
  </w:num>
  <w:num w:numId="5">
    <w:abstractNumId w:val="2"/>
  </w:num>
  <w:num w:numId="6">
    <w:abstractNumId w:val="11"/>
  </w:num>
  <w:num w:numId="7">
    <w:abstractNumId w:val="14"/>
  </w:num>
  <w:num w:numId="8">
    <w:abstractNumId w:val="22"/>
  </w:num>
  <w:num w:numId="9">
    <w:abstractNumId w:val="7"/>
  </w:num>
  <w:num w:numId="10">
    <w:abstractNumId w:val="8"/>
  </w:num>
  <w:num w:numId="11">
    <w:abstractNumId w:val="17"/>
  </w:num>
  <w:num w:numId="12">
    <w:abstractNumId w:val="28"/>
  </w:num>
  <w:num w:numId="13">
    <w:abstractNumId w:val="25"/>
  </w:num>
  <w:num w:numId="14">
    <w:abstractNumId w:val="9"/>
  </w:num>
  <w:num w:numId="15">
    <w:abstractNumId w:val="19"/>
  </w:num>
  <w:num w:numId="16">
    <w:abstractNumId w:val="16"/>
  </w:num>
  <w:num w:numId="17">
    <w:abstractNumId w:val="4"/>
  </w:num>
  <w:num w:numId="18">
    <w:abstractNumId w:val="18"/>
  </w:num>
  <w:num w:numId="19">
    <w:abstractNumId w:val="12"/>
  </w:num>
  <w:num w:numId="20">
    <w:abstractNumId w:val="10"/>
  </w:num>
  <w:num w:numId="21">
    <w:abstractNumId w:val="13"/>
  </w:num>
  <w:num w:numId="22">
    <w:abstractNumId w:val="24"/>
  </w:num>
  <w:num w:numId="23">
    <w:abstractNumId w:val="21"/>
  </w:num>
  <w:num w:numId="24">
    <w:abstractNumId w:val="0"/>
  </w:num>
  <w:num w:numId="25">
    <w:abstractNumId w:val="6"/>
  </w:num>
  <w:num w:numId="26">
    <w:abstractNumId w:val="5"/>
  </w:num>
  <w:num w:numId="27">
    <w:abstractNumId w:val="30"/>
  </w:num>
  <w:num w:numId="28">
    <w:abstractNumId w:val="32"/>
  </w:num>
  <w:num w:numId="29">
    <w:abstractNumId w:val="1"/>
  </w:num>
  <w:num w:numId="30">
    <w:abstractNumId w:val="15"/>
  </w:num>
  <w:num w:numId="31">
    <w:abstractNumId w:val="20"/>
  </w:num>
  <w:num w:numId="32">
    <w:abstractNumId w:val="29"/>
  </w:num>
  <w:num w:numId="33">
    <w:abstractNumId w:val="27"/>
  </w:num>
  <w:num w:numId="34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2C50"/>
    <w:rsid w:val="00007847"/>
    <w:rsid w:val="00010BBA"/>
    <w:rsid w:val="00010FBA"/>
    <w:rsid w:val="00015FBB"/>
    <w:rsid w:val="000173C3"/>
    <w:rsid w:val="0003051D"/>
    <w:rsid w:val="00031456"/>
    <w:rsid w:val="00036755"/>
    <w:rsid w:val="000407B3"/>
    <w:rsid w:val="000414EE"/>
    <w:rsid w:val="00041854"/>
    <w:rsid w:val="00044001"/>
    <w:rsid w:val="0004410A"/>
    <w:rsid w:val="000553A8"/>
    <w:rsid w:val="00057F60"/>
    <w:rsid w:val="00060BA7"/>
    <w:rsid w:val="00062736"/>
    <w:rsid w:val="00063C3A"/>
    <w:rsid w:val="00064ED1"/>
    <w:rsid w:val="000732E9"/>
    <w:rsid w:val="00074B79"/>
    <w:rsid w:val="000763BD"/>
    <w:rsid w:val="0008054A"/>
    <w:rsid w:val="0008681C"/>
    <w:rsid w:val="0008687F"/>
    <w:rsid w:val="000A1411"/>
    <w:rsid w:val="000A4FBF"/>
    <w:rsid w:val="000A7FAD"/>
    <w:rsid w:val="000B1413"/>
    <w:rsid w:val="000C0135"/>
    <w:rsid w:val="000C09CA"/>
    <w:rsid w:val="000C2371"/>
    <w:rsid w:val="000C5F2A"/>
    <w:rsid w:val="000C6682"/>
    <w:rsid w:val="000C78D6"/>
    <w:rsid w:val="000D08B4"/>
    <w:rsid w:val="000D168B"/>
    <w:rsid w:val="000D17F6"/>
    <w:rsid w:val="000D3805"/>
    <w:rsid w:val="000D739B"/>
    <w:rsid w:val="000D7642"/>
    <w:rsid w:val="000E4DEF"/>
    <w:rsid w:val="000E7137"/>
    <w:rsid w:val="000F14EF"/>
    <w:rsid w:val="000F3162"/>
    <w:rsid w:val="000F34ED"/>
    <w:rsid w:val="000F3981"/>
    <w:rsid w:val="000F4155"/>
    <w:rsid w:val="0010275E"/>
    <w:rsid w:val="001111DE"/>
    <w:rsid w:val="00124162"/>
    <w:rsid w:val="00130C43"/>
    <w:rsid w:val="00134237"/>
    <w:rsid w:val="00141EED"/>
    <w:rsid w:val="001420AE"/>
    <w:rsid w:val="00143D9D"/>
    <w:rsid w:val="00145DE8"/>
    <w:rsid w:val="00146FE4"/>
    <w:rsid w:val="0014789F"/>
    <w:rsid w:val="00147D5E"/>
    <w:rsid w:val="00151E36"/>
    <w:rsid w:val="00160F4C"/>
    <w:rsid w:val="00163C97"/>
    <w:rsid w:val="00180416"/>
    <w:rsid w:val="00180B2E"/>
    <w:rsid w:val="0018171A"/>
    <w:rsid w:val="001832E5"/>
    <w:rsid w:val="00185323"/>
    <w:rsid w:val="00185849"/>
    <w:rsid w:val="00192824"/>
    <w:rsid w:val="001946EC"/>
    <w:rsid w:val="001A3935"/>
    <w:rsid w:val="001A7807"/>
    <w:rsid w:val="001B22B9"/>
    <w:rsid w:val="001B283F"/>
    <w:rsid w:val="001B70E7"/>
    <w:rsid w:val="001C4161"/>
    <w:rsid w:val="001D2D5B"/>
    <w:rsid w:val="001D428F"/>
    <w:rsid w:val="001D4B30"/>
    <w:rsid w:val="001F4956"/>
    <w:rsid w:val="001F6ED3"/>
    <w:rsid w:val="00211883"/>
    <w:rsid w:val="00217E71"/>
    <w:rsid w:val="00220796"/>
    <w:rsid w:val="0022181C"/>
    <w:rsid w:val="0022417E"/>
    <w:rsid w:val="00233A6C"/>
    <w:rsid w:val="0023624E"/>
    <w:rsid w:val="002423A0"/>
    <w:rsid w:val="00262B93"/>
    <w:rsid w:val="00262C50"/>
    <w:rsid w:val="00275CA9"/>
    <w:rsid w:val="00275DDB"/>
    <w:rsid w:val="00281F0F"/>
    <w:rsid w:val="00286E82"/>
    <w:rsid w:val="00287339"/>
    <w:rsid w:val="00290ECB"/>
    <w:rsid w:val="00292169"/>
    <w:rsid w:val="002928F7"/>
    <w:rsid w:val="002979BC"/>
    <w:rsid w:val="002B34F0"/>
    <w:rsid w:val="002B3E8B"/>
    <w:rsid w:val="002B4EEB"/>
    <w:rsid w:val="002C2363"/>
    <w:rsid w:val="002C6775"/>
    <w:rsid w:val="002D0EF8"/>
    <w:rsid w:val="002D1B2E"/>
    <w:rsid w:val="002D3C4D"/>
    <w:rsid w:val="002D42D6"/>
    <w:rsid w:val="002E3693"/>
    <w:rsid w:val="002E51B0"/>
    <w:rsid w:val="002E6EE1"/>
    <w:rsid w:val="002F108F"/>
    <w:rsid w:val="002F4FA9"/>
    <w:rsid w:val="002F5485"/>
    <w:rsid w:val="002F57C8"/>
    <w:rsid w:val="003067CE"/>
    <w:rsid w:val="00320250"/>
    <w:rsid w:val="00320296"/>
    <w:rsid w:val="00332B1B"/>
    <w:rsid w:val="003421A4"/>
    <w:rsid w:val="003438A4"/>
    <w:rsid w:val="003438EC"/>
    <w:rsid w:val="0035371E"/>
    <w:rsid w:val="00356563"/>
    <w:rsid w:val="00356DF7"/>
    <w:rsid w:val="003578DA"/>
    <w:rsid w:val="00360990"/>
    <w:rsid w:val="003610D4"/>
    <w:rsid w:val="0036180F"/>
    <w:rsid w:val="00370BE7"/>
    <w:rsid w:val="00377E8C"/>
    <w:rsid w:val="00381A64"/>
    <w:rsid w:val="00391ED6"/>
    <w:rsid w:val="00394DA7"/>
    <w:rsid w:val="003952D4"/>
    <w:rsid w:val="00397F65"/>
    <w:rsid w:val="003A0649"/>
    <w:rsid w:val="003A7608"/>
    <w:rsid w:val="003B3023"/>
    <w:rsid w:val="003C151B"/>
    <w:rsid w:val="003C262A"/>
    <w:rsid w:val="003D1C6F"/>
    <w:rsid w:val="003D2C50"/>
    <w:rsid w:val="003D62A5"/>
    <w:rsid w:val="003D68E9"/>
    <w:rsid w:val="003E321D"/>
    <w:rsid w:val="003E4318"/>
    <w:rsid w:val="003E5D6A"/>
    <w:rsid w:val="003E7847"/>
    <w:rsid w:val="003F1643"/>
    <w:rsid w:val="003F4DF2"/>
    <w:rsid w:val="00400AF9"/>
    <w:rsid w:val="0040453C"/>
    <w:rsid w:val="004052BF"/>
    <w:rsid w:val="00407130"/>
    <w:rsid w:val="0041360A"/>
    <w:rsid w:val="0041753A"/>
    <w:rsid w:val="00421CDE"/>
    <w:rsid w:val="0042512B"/>
    <w:rsid w:val="00441242"/>
    <w:rsid w:val="0044260B"/>
    <w:rsid w:val="00444063"/>
    <w:rsid w:val="00444DAA"/>
    <w:rsid w:val="00450D19"/>
    <w:rsid w:val="00456204"/>
    <w:rsid w:val="004576E9"/>
    <w:rsid w:val="00460146"/>
    <w:rsid w:val="00461356"/>
    <w:rsid w:val="004620C8"/>
    <w:rsid w:val="00463D65"/>
    <w:rsid w:val="0046501F"/>
    <w:rsid w:val="004654ED"/>
    <w:rsid w:val="00486372"/>
    <w:rsid w:val="00486B23"/>
    <w:rsid w:val="00491EDE"/>
    <w:rsid w:val="0049222A"/>
    <w:rsid w:val="004925E4"/>
    <w:rsid w:val="00497E6A"/>
    <w:rsid w:val="004A088D"/>
    <w:rsid w:val="004A2D21"/>
    <w:rsid w:val="004A4AEF"/>
    <w:rsid w:val="004A5F8C"/>
    <w:rsid w:val="004A7B57"/>
    <w:rsid w:val="004B340A"/>
    <w:rsid w:val="004B40DC"/>
    <w:rsid w:val="004C0485"/>
    <w:rsid w:val="004C1C6C"/>
    <w:rsid w:val="004D0DEB"/>
    <w:rsid w:val="004D3C13"/>
    <w:rsid w:val="004E06C5"/>
    <w:rsid w:val="004E0AE5"/>
    <w:rsid w:val="004E1640"/>
    <w:rsid w:val="004E4179"/>
    <w:rsid w:val="00502CEB"/>
    <w:rsid w:val="00505C64"/>
    <w:rsid w:val="00506500"/>
    <w:rsid w:val="00507067"/>
    <w:rsid w:val="005201AE"/>
    <w:rsid w:val="0052274C"/>
    <w:rsid w:val="00523489"/>
    <w:rsid w:val="00524609"/>
    <w:rsid w:val="00526AE5"/>
    <w:rsid w:val="00527A90"/>
    <w:rsid w:val="00527A9D"/>
    <w:rsid w:val="00527BE3"/>
    <w:rsid w:val="00532458"/>
    <w:rsid w:val="00533036"/>
    <w:rsid w:val="0053507D"/>
    <w:rsid w:val="0054203F"/>
    <w:rsid w:val="005427D2"/>
    <w:rsid w:val="005460F1"/>
    <w:rsid w:val="005464DF"/>
    <w:rsid w:val="00547F7F"/>
    <w:rsid w:val="005508A4"/>
    <w:rsid w:val="00560523"/>
    <w:rsid w:val="005649BE"/>
    <w:rsid w:val="005724D9"/>
    <w:rsid w:val="00573243"/>
    <w:rsid w:val="00573B41"/>
    <w:rsid w:val="0058061C"/>
    <w:rsid w:val="005836D9"/>
    <w:rsid w:val="00586D6D"/>
    <w:rsid w:val="00591BED"/>
    <w:rsid w:val="00594EF8"/>
    <w:rsid w:val="00595687"/>
    <w:rsid w:val="00597448"/>
    <w:rsid w:val="005A416E"/>
    <w:rsid w:val="005B0BC2"/>
    <w:rsid w:val="005B35B7"/>
    <w:rsid w:val="005C035E"/>
    <w:rsid w:val="005C2E25"/>
    <w:rsid w:val="005C373E"/>
    <w:rsid w:val="005C4E5F"/>
    <w:rsid w:val="005C50D3"/>
    <w:rsid w:val="005D083B"/>
    <w:rsid w:val="005D1788"/>
    <w:rsid w:val="005E0846"/>
    <w:rsid w:val="005E0BDC"/>
    <w:rsid w:val="005F081B"/>
    <w:rsid w:val="005F13F3"/>
    <w:rsid w:val="005F31DA"/>
    <w:rsid w:val="005F62FF"/>
    <w:rsid w:val="0060064F"/>
    <w:rsid w:val="00610F82"/>
    <w:rsid w:val="00616476"/>
    <w:rsid w:val="00621724"/>
    <w:rsid w:val="00625468"/>
    <w:rsid w:val="006255AE"/>
    <w:rsid w:val="0062670A"/>
    <w:rsid w:val="00630AC3"/>
    <w:rsid w:val="00633107"/>
    <w:rsid w:val="0063659A"/>
    <w:rsid w:val="00640469"/>
    <w:rsid w:val="006438FE"/>
    <w:rsid w:val="00644986"/>
    <w:rsid w:val="00652812"/>
    <w:rsid w:val="00661CF4"/>
    <w:rsid w:val="006705B8"/>
    <w:rsid w:val="00671247"/>
    <w:rsid w:val="00673690"/>
    <w:rsid w:val="006814F3"/>
    <w:rsid w:val="00681F6B"/>
    <w:rsid w:val="006853AF"/>
    <w:rsid w:val="006921C8"/>
    <w:rsid w:val="006A54E0"/>
    <w:rsid w:val="006B4E9A"/>
    <w:rsid w:val="006B5525"/>
    <w:rsid w:val="006B7124"/>
    <w:rsid w:val="006C0D59"/>
    <w:rsid w:val="006C1F2B"/>
    <w:rsid w:val="006C310A"/>
    <w:rsid w:val="006C3EFD"/>
    <w:rsid w:val="006D0216"/>
    <w:rsid w:val="006D237E"/>
    <w:rsid w:val="006D50CA"/>
    <w:rsid w:val="006E0A26"/>
    <w:rsid w:val="006F0CE6"/>
    <w:rsid w:val="006F46B1"/>
    <w:rsid w:val="00704A03"/>
    <w:rsid w:val="00706192"/>
    <w:rsid w:val="00706B80"/>
    <w:rsid w:val="00710EA3"/>
    <w:rsid w:val="00711264"/>
    <w:rsid w:val="00712AC4"/>
    <w:rsid w:val="007214BE"/>
    <w:rsid w:val="00727ED4"/>
    <w:rsid w:val="007349B0"/>
    <w:rsid w:val="00737AD0"/>
    <w:rsid w:val="00742DCA"/>
    <w:rsid w:val="007477FA"/>
    <w:rsid w:val="00750D9C"/>
    <w:rsid w:val="007617D5"/>
    <w:rsid w:val="00770378"/>
    <w:rsid w:val="007726B2"/>
    <w:rsid w:val="007923C1"/>
    <w:rsid w:val="007944E5"/>
    <w:rsid w:val="0079548B"/>
    <w:rsid w:val="007979ED"/>
    <w:rsid w:val="007A0EC4"/>
    <w:rsid w:val="007A48B6"/>
    <w:rsid w:val="007A5C86"/>
    <w:rsid w:val="007A5D2D"/>
    <w:rsid w:val="007B100F"/>
    <w:rsid w:val="007B209B"/>
    <w:rsid w:val="007C37C5"/>
    <w:rsid w:val="007C7B14"/>
    <w:rsid w:val="007D3A85"/>
    <w:rsid w:val="007D48D5"/>
    <w:rsid w:val="007D4E31"/>
    <w:rsid w:val="007E5940"/>
    <w:rsid w:val="007E6A75"/>
    <w:rsid w:val="007F0F23"/>
    <w:rsid w:val="008011C0"/>
    <w:rsid w:val="00804385"/>
    <w:rsid w:val="00804543"/>
    <w:rsid w:val="008217C3"/>
    <w:rsid w:val="008240B9"/>
    <w:rsid w:val="00824959"/>
    <w:rsid w:val="00825719"/>
    <w:rsid w:val="00825E28"/>
    <w:rsid w:val="00833D23"/>
    <w:rsid w:val="00835BBB"/>
    <w:rsid w:val="0084030D"/>
    <w:rsid w:val="00846919"/>
    <w:rsid w:val="008518A0"/>
    <w:rsid w:val="008547BB"/>
    <w:rsid w:val="00857045"/>
    <w:rsid w:val="008572D2"/>
    <w:rsid w:val="00871F8D"/>
    <w:rsid w:val="008741B2"/>
    <w:rsid w:val="00880FF0"/>
    <w:rsid w:val="0088121C"/>
    <w:rsid w:val="0088174F"/>
    <w:rsid w:val="00881FE8"/>
    <w:rsid w:val="00882FD4"/>
    <w:rsid w:val="00883CBD"/>
    <w:rsid w:val="00894D0A"/>
    <w:rsid w:val="008A0FE2"/>
    <w:rsid w:val="008A2D3E"/>
    <w:rsid w:val="008A5D11"/>
    <w:rsid w:val="008A5D43"/>
    <w:rsid w:val="008B30A8"/>
    <w:rsid w:val="008C7ADB"/>
    <w:rsid w:val="008C7D91"/>
    <w:rsid w:val="008D25E5"/>
    <w:rsid w:val="008D6F83"/>
    <w:rsid w:val="008D774A"/>
    <w:rsid w:val="008D77BD"/>
    <w:rsid w:val="008E54A0"/>
    <w:rsid w:val="008E58DC"/>
    <w:rsid w:val="008E636E"/>
    <w:rsid w:val="008F143D"/>
    <w:rsid w:val="008F1863"/>
    <w:rsid w:val="008F2FB3"/>
    <w:rsid w:val="008F549F"/>
    <w:rsid w:val="008F5899"/>
    <w:rsid w:val="008F62DE"/>
    <w:rsid w:val="0090079C"/>
    <w:rsid w:val="00905E7A"/>
    <w:rsid w:val="009061A2"/>
    <w:rsid w:val="00906E74"/>
    <w:rsid w:val="00912159"/>
    <w:rsid w:val="0091526F"/>
    <w:rsid w:val="0092333E"/>
    <w:rsid w:val="009235E8"/>
    <w:rsid w:val="0093618D"/>
    <w:rsid w:val="00946D10"/>
    <w:rsid w:val="00951A1E"/>
    <w:rsid w:val="00951C3A"/>
    <w:rsid w:val="00955019"/>
    <w:rsid w:val="00956E79"/>
    <w:rsid w:val="00964086"/>
    <w:rsid w:val="00964BFC"/>
    <w:rsid w:val="00973EA9"/>
    <w:rsid w:val="00974207"/>
    <w:rsid w:val="00974828"/>
    <w:rsid w:val="00977397"/>
    <w:rsid w:val="0098195B"/>
    <w:rsid w:val="009860D9"/>
    <w:rsid w:val="009867A7"/>
    <w:rsid w:val="00991342"/>
    <w:rsid w:val="00991A03"/>
    <w:rsid w:val="00997F4E"/>
    <w:rsid w:val="009A6B8E"/>
    <w:rsid w:val="009B04FA"/>
    <w:rsid w:val="009C45C7"/>
    <w:rsid w:val="009C49D9"/>
    <w:rsid w:val="009C5EA8"/>
    <w:rsid w:val="009D0724"/>
    <w:rsid w:val="009D37DF"/>
    <w:rsid w:val="009D4165"/>
    <w:rsid w:val="009D5163"/>
    <w:rsid w:val="009D7B00"/>
    <w:rsid w:val="00A00E07"/>
    <w:rsid w:val="00A02BD4"/>
    <w:rsid w:val="00A044C4"/>
    <w:rsid w:val="00A07273"/>
    <w:rsid w:val="00A1294E"/>
    <w:rsid w:val="00A1340A"/>
    <w:rsid w:val="00A14B4C"/>
    <w:rsid w:val="00A276A6"/>
    <w:rsid w:val="00A3034C"/>
    <w:rsid w:val="00A32279"/>
    <w:rsid w:val="00A3454B"/>
    <w:rsid w:val="00A41335"/>
    <w:rsid w:val="00A446DA"/>
    <w:rsid w:val="00A46E39"/>
    <w:rsid w:val="00A50B33"/>
    <w:rsid w:val="00A534F1"/>
    <w:rsid w:val="00A565E4"/>
    <w:rsid w:val="00A56A08"/>
    <w:rsid w:val="00A574B1"/>
    <w:rsid w:val="00A65A09"/>
    <w:rsid w:val="00A66B7A"/>
    <w:rsid w:val="00A71A45"/>
    <w:rsid w:val="00A751D5"/>
    <w:rsid w:val="00A8495B"/>
    <w:rsid w:val="00A90A63"/>
    <w:rsid w:val="00A91262"/>
    <w:rsid w:val="00A95E2F"/>
    <w:rsid w:val="00AA4FE6"/>
    <w:rsid w:val="00AA56AF"/>
    <w:rsid w:val="00AA78A9"/>
    <w:rsid w:val="00AB16DA"/>
    <w:rsid w:val="00AC1930"/>
    <w:rsid w:val="00AD4EFB"/>
    <w:rsid w:val="00AD5A98"/>
    <w:rsid w:val="00AE262B"/>
    <w:rsid w:val="00AE34B2"/>
    <w:rsid w:val="00AE62D2"/>
    <w:rsid w:val="00AE6B7C"/>
    <w:rsid w:val="00AF0511"/>
    <w:rsid w:val="00AF202C"/>
    <w:rsid w:val="00AF346D"/>
    <w:rsid w:val="00AF3CF9"/>
    <w:rsid w:val="00AF6B46"/>
    <w:rsid w:val="00AF796C"/>
    <w:rsid w:val="00B01598"/>
    <w:rsid w:val="00B0313B"/>
    <w:rsid w:val="00B04256"/>
    <w:rsid w:val="00B07A34"/>
    <w:rsid w:val="00B1003B"/>
    <w:rsid w:val="00B12808"/>
    <w:rsid w:val="00B13C9B"/>
    <w:rsid w:val="00B13D64"/>
    <w:rsid w:val="00B1653D"/>
    <w:rsid w:val="00B165E2"/>
    <w:rsid w:val="00B20F97"/>
    <w:rsid w:val="00B256F8"/>
    <w:rsid w:val="00B25F23"/>
    <w:rsid w:val="00B267AE"/>
    <w:rsid w:val="00B32C56"/>
    <w:rsid w:val="00B333A6"/>
    <w:rsid w:val="00B372E4"/>
    <w:rsid w:val="00B468AF"/>
    <w:rsid w:val="00B50B00"/>
    <w:rsid w:val="00B55329"/>
    <w:rsid w:val="00B55D9A"/>
    <w:rsid w:val="00B566A6"/>
    <w:rsid w:val="00B603C1"/>
    <w:rsid w:val="00B64C5B"/>
    <w:rsid w:val="00B92D48"/>
    <w:rsid w:val="00B93E39"/>
    <w:rsid w:val="00B96D83"/>
    <w:rsid w:val="00BA0016"/>
    <w:rsid w:val="00BB0DFF"/>
    <w:rsid w:val="00BB0ECE"/>
    <w:rsid w:val="00BB0FB7"/>
    <w:rsid w:val="00BB2CE7"/>
    <w:rsid w:val="00BB303F"/>
    <w:rsid w:val="00BB34B0"/>
    <w:rsid w:val="00BB4BBF"/>
    <w:rsid w:val="00BB6472"/>
    <w:rsid w:val="00BC09AA"/>
    <w:rsid w:val="00BC4855"/>
    <w:rsid w:val="00BC5EE0"/>
    <w:rsid w:val="00BC69BF"/>
    <w:rsid w:val="00BD0F72"/>
    <w:rsid w:val="00BD59F7"/>
    <w:rsid w:val="00BE4839"/>
    <w:rsid w:val="00BE528D"/>
    <w:rsid w:val="00BF0711"/>
    <w:rsid w:val="00BF09A0"/>
    <w:rsid w:val="00BF1D5B"/>
    <w:rsid w:val="00BF3685"/>
    <w:rsid w:val="00BF4584"/>
    <w:rsid w:val="00BF68BE"/>
    <w:rsid w:val="00C01201"/>
    <w:rsid w:val="00C02112"/>
    <w:rsid w:val="00C04A42"/>
    <w:rsid w:val="00C05225"/>
    <w:rsid w:val="00C0729F"/>
    <w:rsid w:val="00C07CB0"/>
    <w:rsid w:val="00C1092F"/>
    <w:rsid w:val="00C10A69"/>
    <w:rsid w:val="00C141A3"/>
    <w:rsid w:val="00C175E3"/>
    <w:rsid w:val="00C370B1"/>
    <w:rsid w:val="00C372EF"/>
    <w:rsid w:val="00C45505"/>
    <w:rsid w:val="00C46408"/>
    <w:rsid w:val="00C56ACC"/>
    <w:rsid w:val="00C60A04"/>
    <w:rsid w:val="00C612AB"/>
    <w:rsid w:val="00C64418"/>
    <w:rsid w:val="00C64E8C"/>
    <w:rsid w:val="00C67141"/>
    <w:rsid w:val="00C74B6F"/>
    <w:rsid w:val="00C77F54"/>
    <w:rsid w:val="00C82C84"/>
    <w:rsid w:val="00C82FA4"/>
    <w:rsid w:val="00C83A32"/>
    <w:rsid w:val="00C855C6"/>
    <w:rsid w:val="00C85601"/>
    <w:rsid w:val="00C8620F"/>
    <w:rsid w:val="00C94609"/>
    <w:rsid w:val="00C975A3"/>
    <w:rsid w:val="00C97BD3"/>
    <w:rsid w:val="00C97FA2"/>
    <w:rsid w:val="00CA12DF"/>
    <w:rsid w:val="00CB120B"/>
    <w:rsid w:val="00CB15B9"/>
    <w:rsid w:val="00CB265D"/>
    <w:rsid w:val="00CB7532"/>
    <w:rsid w:val="00CB7AE9"/>
    <w:rsid w:val="00CD3B74"/>
    <w:rsid w:val="00CD45F9"/>
    <w:rsid w:val="00CD65D0"/>
    <w:rsid w:val="00CE67B2"/>
    <w:rsid w:val="00CE7A89"/>
    <w:rsid w:val="00CF4A7A"/>
    <w:rsid w:val="00CF4BFF"/>
    <w:rsid w:val="00D06588"/>
    <w:rsid w:val="00D06593"/>
    <w:rsid w:val="00D12427"/>
    <w:rsid w:val="00D14998"/>
    <w:rsid w:val="00D158BC"/>
    <w:rsid w:val="00D163B7"/>
    <w:rsid w:val="00D21823"/>
    <w:rsid w:val="00D304F5"/>
    <w:rsid w:val="00D416DB"/>
    <w:rsid w:val="00D468CB"/>
    <w:rsid w:val="00D50EE6"/>
    <w:rsid w:val="00D55AAB"/>
    <w:rsid w:val="00D7728F"/>
    <w:rsid w:val="00D8655F"/>
    <w:rsid w:val="00D86C18"/>
    <w:rsid w:val="00D86C9B"/>
    <w:rsid w:val="00D8762B"/>
    <w:rsid w:val="00D879FE"/>
    <w:rsid w:val="00D93B70"/>
    <w:rsid w:val="00D94700"/>
    <w:rsid w:val="00D963E4"/>
    <w:rsid w:val="00DA10D7"/>
    <w:rsid w:val="00DA355C"/>
    <w:rsid w:val="00DA3744"/>
    <w:rsid w:val="00DA5600"/>
    <w:rsid w:val="00DB08DD"/>
    <w:rsid w:val="00DB0C32"/>
    <w:rsid w:val="00DB6C07"/>
    <w:rsid w:val="00DD37A8"/>
    <w:rsid w:val="00DD3CB0"/>
    <w:rsid w:val="00DD5934"/>
    <w:rsid w:val="00DD59F7"/>
    <w:rsid w:val="00DE2D02"/>
    <w:rsid w:val="00DE3585"/>
    <w:rsid w:val="00DF20E5"/>
    <w:rsid w:val="00DF26D8"/>
    <w:rsid w:val="00DF2BFA"/>
    <w:rsid w:val="00DF62A2"/>
    <w:rsid w:val="00DF7D75"/>
    <w:rsid w:val="00E00450"/>
    <w:rsid w:val="00E0272E"/>
    <w:rsid w:val="00E05066"/>
    <w:rsid w:val="00E0735C"/>
    <w:rsid w:val="00E11A43"/>
    <w:rsid w:val="00E14195"/>
    <w:rsid w:val="00E16E96"/>
    <w:rsid w:val="00E32478"/>
    <w:rsid w:val="00E32639"/>
    <w:rsid w:val="00E401EB"/>
    <w:rsid w:val="00E4722D"/>
    <w:rsid w:val="00E5399A"/>
    <w:rsid w:val="00E552A8"/>
    <w:rsid w:val="00E554B9"/>
    <w:rsid w:val="00E56ED8"/>
    <w:rsid w:val="00E5774A"/>
    <w:rsid w:val="00E6376C"/>
    <w:rsid w:val="00E7184C"/>
    <w:rsid w:val="00E729B1"/>
    <w:rsid w:val="00E7498A"/>
    <w:rsid w:val="00E75C36"/>
    <w:rsid w:val="00E81A37"/>
    <w:rsid w:val="00E91380"/>
    <w:rsid w:val="00E92F22"/>
    <w:rsid w:val="00E92F9D"/>
    <w:rsid w:val="00E96E22"/>
    <w:rsid w:val="00E977BE"/>
    <w:rsid w:val="00EA71A7"/>
    <w:rsid w:val="00EA7BF3"/>
    <w:rsid w:val="00EB0C42"/>
    <w:rsid w:val="00EB493E"/>
    <w:rsid w:val="00EB4CD9"/>
    <w:rsid w:val="00EC07DC"/>
    <w:rsid w:val="00EC2365"/>
    <w:rsid w:val="00EC24A0"/>
    <w:rsid w:val="00EC5D41"/>
    <w:rsid w:val="00ED0186"/>
    <w:rsid w:val="00EE0212"/>
    <w:rsid w:val="00EF03FE"/>
    <w:rsid w:val="00EF0A99"/>
    <w:rsid w:val="00EF1344"/>
    <w:rsid w:val="00EF2AE4"/>
    <w:rsid w:val="00EF2B70"/>
    <w:rsid w:val="00EF7C14"/>
    <w:rsid w:val="00F21828"/>
    <w:rsid w:val="00F23367"/>
    <w:rsid w:val="00F27138"/>
    <w:rsid w:val="00F332EB"/>
    <w:rsid w:val="00F34861"/>
    <w:rsid w:val="00F4085D"/>
    <w:rsid w:val="00F43DF9"/>
    <w:rsid w:val="00F45F47"/>
    <w:rsid w:val="00F46735"/>
    <w:rsid w:val="00F50576"/>
    <w:rsid w:val="00F52CDA"/>
    <w:rsid w:val="00F52D38"/>
    <w:rsid w:val="00F54D15"/>
    <w:rsid w:val="00F5710D"/>
    <w:rsid w:val="00F619F0"/>
    <w:rsid w:val="00F64978"/>
    <w:rsid w:val="00F73F5A"/>
    <w:rsid w:val="00F76224"/>
    <w:rsid w:val="00F84425"/>
    <w:rsid w:val="00F921D3"/>
    <w:rsid w:val="00F935A3"/>
    <w:rsid w:val="00F953EA"/>
    <w:rsid w:val="00F95BCB"/>
    <w:rsid w:val="00FA0476"/>
    <w:rsid w:val="00FA5AC6"/>
    <w:rsid w:val="00FB1AE8"/>
    <w:rsid w:val="00FB290A"/>
    <w:rsid w:val="00FB4E81"/>
    <w:rsid w:val="00FC0B34"/>
    <w:rsid w:val="00FC0F9A"/>
    <w:rsid w:val="00FC7448"/>
    <w:rsid w:val="00FD2696"/>
    <w:rsid w:val="00FD4326"/>
    <w:rsid w:val="00FD76F3"/>
    <w:rsid w:val="00FE67FA"/>
    <w:rsid w:val="00FF3AC4"/>
    <w:rsid w:val="00FF5E26"/>
    <w:rsid w:val="00FF6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0173BC"/>
  <w15:chartTrackingRefBased/>
  <w15:docId w15:val="{94244D58-870D-4D7A-ACAF-8934EF74A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38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0414EE"/>
    <w:pPr>
      <w:keepNext/>
      <w:keepLines/>
      <w:spacing w:before="240"/>
      <w:outlineLvl w:val="0"/>
    </w:pPr>
    <w:rPr>
      <w:rFonts w:ascii="Calibri Light" w:hAnsi="Calibri Light"/>
      <w:color w:val="2E74B5"/>
      <w:sz w:val="32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8174F"/>
    <w:pPr>
      <w:spacing w:before="100" w:after="100" w:line="254" w:lineRule="auto"/>
      <w:ind w:left="720"/>
      <w:contextualSpacing/>
    </w:pPr>
    <w:rPr>
      <w:rFonts w:ascii="Calibri" w:hAnsi="Calibri"/>
      <w:sz w:val="22"/>
      <w:szCs w:val="2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88174F"/>
    <w:rPr>
      <w:color w:val="808080"/>
    </w:rPr>
  </w:style>
  <w:style w:type="paragraph" w:styleId="NormalWeb">
    <w:name w:val="Normal (Web)"/>
    <w:basedOn w:val="Normal"/>
    <w:link w:val="NormalWebChar"/>
    <w:uiPriority w:val="99"/>
    <w:unhideWhenUsed/>
    <w:rsid w:val="005D1788"/>
    <w:pPr>
      <w:spacing w:before="100" w:beforeAutospacing="1" w:after="100" w:afterAutospacing="1"/>
    </w:pPr>
    <w:rPr>
      <w:lang w:val="en-US" w:eastAsia="en-US"/>
    </w:rPr>
  </w:style>
  <w:style w:type="character" w:customStyle="1" w:styleId="ListParagraphChar">
    <w:name w:val="List Paragraph Char"/>
    <w:link w:val="ListParagraph"/>
    <w:qFormat/>
    <w:locked/>
    <w:rsid w:val="00E32478"/>
    <w:rPr>
      <w:rFonts w:ascii="Calibri" w:eastAsia="Times New Roman" w:hAnsi="Calibri" w:cs="Times New Roman"/>
    </w:rPr>
  </w:style>
  <w:style w:type="character" w:styleId="Strong">
    <w:name w:val="Strong"/>
    <w:uiPriority w:val="22"/>
    <w:qFormat/>
    <w:rsid w:val="00EA71A7"/>
    <w:rPr>
      <w:b/>
      <w:bCs/>
    </w:rPr>
  </w:style>
  <w:style w:type="character" w:customStyle="1" w:styleId="NormalWebChar">
    <w:name w:val="Normal (Web) Char"/>
    <w:link w:val="NormalWeb"/>
    <w:uiPriority w:val="99"/>
    <w:rsid w:val="00EA71A7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180B2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2">
    <w:name w:val="Normal2"/>
    <w:rsid w:val="00461356"/>
    <w:pPr>
      <w:spacing w:before="38" w:after="0" w:line="240" w:lineRule="auto"/>
      <w:ind w:left="284" w:right="113"/>
      <w:jc w:val="both"/>
    </w:pPr>
    <w:rPr>
      <w:rFonts w:ascii="Calibri" w:eastAsia="Calibri" w:hAnsi="Calibri" w:cs="Calibri"/>
    </w:rPr>
  </w:style>
  <w:style w:type="paragraph" w:customStyle="1" w:styleId="Heading11">
    <w:name w:val="Heading 11"/>
    <w:basedOn w:val="Normal"/>
    <w:next w:val="Normal"/>
    <w:uiPriority w:val="9"/>
    <w:qFormat/>
    <w:rsid w:val="000414EE"/>
    <w:pPr>
      <w:keepNext/>
      <w:keepLines/>
      <w:spacing w:before="240" w:line="259" w:lineRule="auto"/>
      <w:outlineLvl w:val="0"/>
    </w:pPr>
    <w:rPr>
      <w:rFonts w:ascii="Calibri Light" w:hAnsi="Calibri Light"/>
      <w:color w:val="2E74B5"/>
      <w:sz w:val="32"/>
      <w:szCs w:val="32"/>
      <w:lang w:val="en-US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414EE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1Char1">
    <w:name w:val="Heading 1 Char1"/>
    <w:basedOn w:val="DefaultParagraphFont"/>
    <w:uiPriority w:val="9"/>
    <w:rsid w:val="000414EE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vi-VN" w:eastAsia="vi-VN"/>
    </w:rPr>
  </w:style>
  <w:style w:type="table" w:customStyle="1" w:styleId="TableGrid1">
    <w:name w:val="Table Grid1"/>
    <w:basedOn w:val="TableNormal"/>
    <w:next w:val="TableGrid"/>
    <w:uiPriority w:val="39"/>
    <w:rsid w:val="00B92D48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22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4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44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04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44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74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9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83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7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5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86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6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4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28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0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A3D52E-19EF-4097-89EE-C36FA7D910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401</Words>
  <Characters>2288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1-02T14:54:00Z</cp:lastPrinted>
  <dcterms:created xsi:type="dcterms:W3CDTF">2023-05-15T00:16:00Z</dcterms:created>
  <dcterms:modified xsi:type="dcterms:W3CDTF">2023-05-15T06:30:00Z</dcterms:modified>
</cp:coreProperties>
</file>